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</p:sldMasterIdLst>
  <p:sldIdLst>
    <p:sldId id="877" r:id="rId3"/>
    <p:sldId id="256" r:id="rId4"/>
    <p:sldId id="878" r:id="rId5"/>
    <p:sldId id="321" r:id="rId6"/>
    <p:sldId id="885" r:id="rId7"/>
    <p:sldId id="884" r:id="rId8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6C1C66A3-A024-4429-A634-B880539B3D2B}" v="22" dt="2024-01-04T16:39:03.465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 showGuides="1">
      <p:cViewPr varScale="1">
        <p:scale>
          <a:sx n="57" d="100"/>
          <a:sy n="57" d="100"/>
        </p:scale>
        <p:origin x="924" y="36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microsoft.com/office/2016/11/relationships/changesInfo" Target="changesInfos/changesInfo1.xml"/><Relationship Id="rId3" Type="http://schemas.openxmlformats.org/officeDocument/2006/relationships/slide" Target="slides/slide1.xml"/><Relationship Id="rId7" Type="http://schemas.openxmlformats.org/officeDocument/2006/relationships/slide" Target="slides/slide5.xml"/><Relationship Id="rId12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theme" Target="theme/theme1.xml"/><Relationship Id="rId5" Type="http://schemas.openxmlformats.org/officeDocument/2006/relationships/slide" Target="slides/slide3.xml"/><Relationship Id="rId10" Type="http://schemas.openxmlformats.org/officeDocument/2006/relationships/viewProps" Target="viewProps.xml"/><Relationship Id="rId4" Type="http://schemas.openxmlformats.org/officeDocument/2006/relationships/slide" Target="slides/slide2.xml"/><Relationship Id="rId9" Type="http://schemas.openxmlformats.org/officeDocument/2006/relationships/presProps" Target="presProps.xml"/><Relationship Id="rId14" Type="http://schemas.microsoft.com/office/2015/10/relationships/revisionInfo" Target="revisionInfo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Xue Fang" userId="f4fd03da-ff91-4627-89d1-41988e51401f" providerId="ADAL" clId="{6C1C66A3-A024-4429-A634-B880539B3D2B}"/>
    <pc:docChg chg="undo custSel addSld delSld modSld">
      <pc:chgData name="Xue Fang" userId="f4fd03da-ff91-4627-89d1-41988e51401f" providerId="ADAL" clId="{6C1C66A3-A024-4429-A634-B880539B3D2B}" dt="2024-01-04T16:39:10.844" v="236" actId="14100"/>
      <pc:docMkLst>
        <pc:docMk/>
      </pc:docMkLst>
      <pc:sldChg chg="addSp delSp modSp new mod">
        <pc:chgData name="Xue Fang" userId="f4fd03da-ff91-4627-89d1-41988e51401f" providerId="ADAL" clId="{6C1C66A3-A024-4429-A634-B880539B3D2B}" dt="2024-01-04T16:12:52.586" v="202" actId="5736"/>
        <pc:sldMkLst>
          <pc:docMk/>
          <pc:sldMk cId="2855797426" sldId="256"/>
        </pc:sldMkLst>
        <pc:spChg chg="del">
          <ac:chgData name="Xue Fang" userId="f4fd03da-ff91-4627-89d1-41988e51401f" providerId="ADAL" clId="{6C1C66A3-A024-4429-A634-B880539B3D2B}" dt="2024-01-04T16:04:37.835" v="1" actId="478"/>
          <ac:spMkLst>
            <pc:docMk/>
            <pc:sldMk cId="2855797426" sldId="256"/>
            <ac:spMk id="2" creationId="{3F89C927-09EC-8A8B-315D-8DFF5C572FC8}"/>
          </ac:spMkLst>
        </pc:spChg>
        <pc:spChg chg="del">
          <ac:chgData name="Xue Fang" userId="f4fd03da-ff91-4627-89d1-41988e51401f" providerId="ADAL" clId="{6C1C66A3-A024-4429-A634-B880539B3D2B}" dt="2024-01-04T16:04:37.835" v="1" actId="478"/>
          <ac:spMkLst>
            <pc:docMk/>
            <pc:sldMk cId="2855797426" sldId="256"/>
            <ac:spMk id="3" creationId="{A11DCDF5-6B0A-2C30-A593-B9024425E854}"/>
          </ac:spMkLst>
        </pc:spChg>
        <pc:spChg chg="add mod ord">
          <ac:chgData name="Xue Fang" userId="f4fd03da-ff91-4627-89d1-41988e51401f" providerId="ADAL" clId="{6C1C66A3-A024-4429-A634-B880539B3D2B}" dt="2024-01-04T16:12:52.586" v="202" actId="5736"/>
          <ac:spMkLst>
            <pc:docMk/>
            <pc:sldMk cId="2855797426" sldId="256"/>
            <ac:spMk id="5" creationId="{AE5C9291-618E-7CF3-DB75-02B78727D4ED}"/>
          </ac:spMkLst>
        </pc:spChg>
        <pc:graphicFrameChg chg="add mod">
          <ac:chgData name="Xue Fang" userId="f4fd03da-ff91-4627-89d1-41988e51401f" providerId="ADAL" clId="{6C1C66A3-A024-4429-A634-B880539B3D2B}" dt="2024-01-04T16:12:52.586" v="202" actId="5736"/>
          <ac:graphicFrameMkLst>
            <pc:docMk/>
            <pc:sldMk cId="2855797426" sldId="256"/>
            <ac:graphicFrameMk id="4" creationId="{3BB5BC0A-89B0-967A-ABEF-FA223BC83485}"/>
          </ac:graphicFrameMkLst>
        </pc:graphicFrameChg>
      </pc:sldChg>
      <pc:sldChg chg="addSp delSp modSp add mod">
        <pc:chgData name="Xue Fang" userId="f4fd03da-ff91-4627-89d1-41988e51401f" providerId="ADAL" clId="{6C1C66A3-A024-4429-A634-B880539B3D2B}" dt="2024-01-04T16:33:43.761" v="227" actId="5736"/>
        <pc:sldMkLst>
          <pc:docMk/>
          <pc:sldMk cId="1651232056" sldId="321"/>
        </pc:sldMkLst>
        <pc:spChg chg="mod">
          <ac:chgData name="Xue Fang" userId="f4fd03da-ff91-4627-89d1-41988e51401f" providerId="ADAL" clId="{6C1C66A3-A024-4429-A634-B880539B3D2B}" dt="2024-01-04T16:33:43.761" v="227" actId="5736"/>
          <ac:spMkLst>
            <pc:docMk/>
            <pc:sldMk cId="1651232056" sldId="321"/>
            <ac:spMk id="2" creationId="{4D4720E9-735A-C8E8-C3FE-E19C3D700074}"/>
          </ac:spMkLst>
        </pc:spChg>
        <pc:spChg chg="mod">
          <ac:chgData name="Xue Fang" userId="f4fd03da-ff91-4627-89d1-41988e51401f" providerId="ADAL" clId="{6C1C66A3-A024-4429-A634-B880539B3D2B}" dt="2024-01-04T16:33:43.761" v="227" actId="5736"/>
          <ac:spMkLst>
            <pc:docMk/>
            <pc:sldMk cId="1651232056" sldId="321"/>
            <ac:spMk id="4" creationId="{0D945D05-1737-E417-A29B-11E6767A66AF}"/>
          </ac:spMkLst>
        </pc:spChg>
        <pc:spChg chg="mod">
          <ac:chgData name="Xue Fang" userId="f4fd03da-ff91-4627-89d1-41988e51401f" providerId="ADAL" clId="{6C1C66A3-A024-4429-A634-B880539B3D2B}" dt="2024-01-04T16:33:43.761" v="227" actId="5736"/>
          <ac:spMkLst>
            <pc:docMk/>
            <pc:sldMk cId="1651232056" sldId="321"/>
            <ac:spMk id="5" creationId="{4C48A8EA-5234-D1A9-B5BA-49A3318C92E4}"/>
          </ac:spMkLst>
        </pc:spChg>
        <pc:spChg chg="mod">
          <ac:chgData name="Xue Fang" userId="f4fd03da-ff91-4627-89d1-41988e51401f" providerId="ADAL" clId="{6C1C66A3-A024-4429-A634-B880539B3D2B}" dt="2024-01-04T16:33:43.761" v="227" actId="5736"/>
          <ac:spMkLst>
            <pc:docMk/>
            <pc:sldMk cId="1651232056" sldId="321"/>
            <ac:spMk id="6" creationId="{C2247825-A9FC-A059-F567-C114FFB47080}"/>
          </ac:spMkLst>
        </pc:spChg>
        <pc:spChg chg="mod">
          <ac:chgData name="Xue Fang" userId="f4fd03da-ff91-4627-89d1-41988e51401f" providerId="ADAL" clId="{6C1C66A3-A024-4429-A634-B880539B3D2B}" dt="2024-01-04T16:33:43.761" v="227" actId="5736"/>
          <ac:spMkLst>
            <pc:docMk/>
            <pc:sldMk cId="1651232056" sldId="321"/>
            <ac:spMk id="7" creationId="{5FA405F9-E9B0-906F-2522-CB47CFC56C74}"/>
          </ac:spMkLst>
        </pc:spChg>
        <pc:spChg chg="mod">
          <ac:chgData name="Xue Fang" userId="f4fd03da-ff91-4627-89d1-41988e51401f" providerId="ADAL" clId="{6C1C66A3-A024-4429-A634-B880539B3D2B}" dt="2024-01-04T16:33:43.761" v="227" actId="5736"/>
          <ac:spMkLst>
            <pc:docMk/>
            <pc:sldMk cId="1651232056" sldId="321"/>
            <ac:spMk id="8" creationId="{474A54C4-B23A-888F-0C79-9894348A680C}"/>
          </ac:spMkLst>
        </pc:spChg>
        <pc:spChg chg="mod">
          <ac:chgData name="Xue Fang" userId="f4fd03da-ff91-4627-89d1-41988e51401f" providerId="ADAL" clId="{6C1C66A3-A024-4429-A634-B880539B3D2B}" dt="2024-01-04T16:33:43.761" v="227" actId="5736"/>
          <ac:spMkLst>
            <pc:docMk/>
            <pc:sldMk cId="1651232056" sldId="321"/>
            <ac:spMk id="9" creationId="{9D42C63E-7344-A206-86C6-D1D0BF299818}"/>
          </ac:spMkLst>
        </pc:spChg>
        <pc:spChg chg="mod">
          <ac:chgData name="Xue Fang" userId="f4fd03da-ff91-4627-89d1-41988e51401f" providerId="ADAL" clId="{6C1C66A3-A024-4429-A634-B880539B3D2B}" dt="2024-01-04T16:33:43.761" v="227" actId="5736"/>
          <ac:spMkLst>
            <pc:docMk/>
            <pc:sldMk cId="1651232056" sldId="321"/>
            <ac:spMk id="10" creationId="{27F4A818-DC3B-1E1A-8BA1-945526700223}"/>
          </ac:spMkLst>
        </pc:spChg>
        <pc:spChg chg="mod">
          <ac:chgData name="Xue Fang" userId="f4fd03da-ff91-4627-89d1-41988e51401f" providerId="ADAL" clId="{6C1C66A3-A024-4429-A634-B880539B3D2B}" dt="2024-01-04T16:33:43.761" v="227" actId="5736"/>
          <ac:spMkLst>
            <pc:docMk/>
            <pc:sldMk cId="1651232056" sldId="321"/>
            <ac:spMk id="11" creationId="{B37FCA37-EAD3-2701-1776-1E2BBE39815B}"/>
          </ac:spMkLst>
        </pc:spChg>
        <pc:spChg chg="mod">
          <ac:chgData name="Xue Fang" userId="f4fd03da-ff91-4627-89d1-41988e51401f" providerId="ADAL" clId="{6C1C66A3-A024-4429-A634-B880539B3D2B}" dt="2024-01-04T16:33:43.761" v="227" actId="5736"/>
          <ac:spMkLst>
            <pc:docMk/>
            <pc:sldMk cId="1651232056" sldId="321"/>
            <ac:spMk id="12" creationId="{2252BEA2-D4E7-E645-2B11-4B1D234FA562}"/>
          </ac:spMkLst>
        </pc:spChg>
        <pc:spChg chg="mod">
          <ac:chgData name="Xue Fang" userId="f4fd03da-ff91-4627-89d1-41988e51401f" providerId="ADAL" clId="{6C1C66A3-A024-4429-A634-B880539B3D2B}" dt="2024-01-04T16:33:43.761" v="227" actId="5736"/>
          <ac:spMkLst>
            <pc:docMk/>
            <pc:sldMk cId="1651232056" sldId="321"/>
            <ac:spMk id="13" creationId="{1B978C95-BA22-4272-6F48-38F7EC7BC1E5}"/>
          </ac:spMkLst>
        </pc:spChg>
        <pc:spChg chg="mod">
          <ac:chgData name="Xue Fang" userId="f4fd03da-ff91-4627-89d1-41988e51401f" providerId="ADAL" clId="{6C1C66A3-A024-4429-A634-B880539B3D2B}" dt="2024-01-04T16:33:43.761" v="227" actId="5736"/>
          <ac:spMkLst>
            <pc:docMk/>
            <pc:sldMk cId="1651232056" sldId="321"/>
            <ac:spMk id="14" creationId="{AC94EEE7-A89D-DFBE-A8B9-D32B9DB1CD3B}"/>
          </ac:spMkLst>
        </pc:spChg>
        <pc:spChg chg="mod">
          <ac:chgData name="Xue Fang" userId="f4fd03da-ff91-4627-89d1-41988e51401f" providerId="ADAL" clId="{6C1C66A3-A024-4429-A634-B880539B3D2B}" dt="2024-01-04T16:33:43.761" v="227" actId="5736"/>
          <ac:spMkLst>
            <pc:docMk/>
            <pc:sldMk cId="1651232056" sldId="321"/>
            <ac:spMk id="15" creationId="{8A01050A-2CDF-DD12-C95F-BF3B45EAD05B}"/>
          </ac:spMkLst>
        </pc:spChg>
        <pc:spChg chg="mod">
          <ac:chgData name="Xue Fang" userId="f4fd03da-ff91-4627-89d1-41988e51401f" providerId="ADAL" clId="{6C1C66A3-A024-4429-A634-B880539B3D2B}" dt="2024-01-04T16:33:43.761" v="227" actId="5736"/>
          <ac:spMkLst>
            <pc:docMk/>
            <pc:sldMk cId="1651232056" sldId="321"/>
            <ac:spMk id="16" creationId="{02C9735C-AB83-907F-D9F2-36918B7F5776}"/>
          </ac:spMkLst>
        </pc:spChg>
        <pc:spChg chg="mod">
          <ac:chgData name="Xue Fang" userId="f4fd03da-ff91-4627-89d1-41988e51401f" providerId="ADAL" clId="{6C1C66A3-A024-4429-A634-B880539B3D2B}" dt="2024-01-04T16:33:43.761" v="227" actId="5736"/>
          <ac:spMkLst>
            <pc:docMk/>
            <pc:sldMk cId="1651232056" sldId="321"/>
            <ac:spMk id="17" creationId="{16ACBD6B-E760-1AE2-84F3-31373919FAC7}"/>
          </ac:spMkLst>
        </pc:spChg>
        <pc:spChg chg="mod">
          <ac:chgData name="Xue Fang" userId="f4fd03da-ff91-4627-89d1-41988e51401f" providerId="ADAL" clId="{6C1C66A3-A024-4429-A634-B880539B3D2B}" dt="2024-01-04T16:33:43.761" v="227" actId="5736"/>
          <ac:spMkLst>
            <pc:docMk/>
            <pc:sldMk cId="1651232056" sldId="321"/>
            <ac:spMk id="18" creationId="{F5EFAC75-C15A-1562-609C-2EA8A4FC2A51}"/>
          </ac:spMkLst>
        </pc:spChg>
        <pc:spChg chg="mod">
          <ac:chgData name="Xue Fang" userId="f4fd03da-ff91-4627-89d1-41988e51401f" providerId="ADAL" clId="{6C1C66A3-A024-4429-A634-B880539B3D2B}" dt="2024-01-04T16:33:43.761" v="227" actId="5736"/>
          <ac:spMkLst>
            <pc:docMk/>
            <pc:sldMk cId="1651232056" sldId="321"/>
            <ac:spMk id="23" creationId="{216C063D-E881-6DA4-DE2D-67E797770CDE}"/>
          </ac:spMkLst>
        </pc:spChg>
        <pc:spChg chg="mod">
          <ac:chgData name="Xue Fang" userId="f4fd03da-ff91-4627-89d1-41988e51401f" providerId="ADAL" clId="{6C1C66A3-A024-4429-A634-B880539B3D2B}" dt="2024-01-04T16:33:43.761" v="227" actId="5736"/>
          <ac:spMkLst>
            <pc:docMk/>
            <pc:sldMk cId="1651232056" sldId="321"/>
            <ac:spMk id="24" creationId="{608EF04D-D753-177D-BD22-CE160A5A8297}"/>
          </ac:spMkLst>
        </pc:spChg>
        <pc:spChg chg="mod">
          <ac:chgData name="Xue Fang" userId="f4fd03da-ff91-4627-89d1-41988e51401f" providerId="ADAL" clId="{6C1C66A3-A024-4429-A634-B880539B3D2B}" dt="2024-01-04T16:33:43.761" v="227" actId="5736"/>
          <ac:spMkLst>
            <pc:docMk/>
            <pc:sldMk cId="1651232056" sldId="321"/>
            <ac:spMk id="25" creationId="{BB1004B7-18F9-B013-518F-5778C9CCE908}"/>
          </ac:spMkLst>
        </pc:spChg>
        <pc:spChg chg="mod">
          <ac:chgData name="Xue Fang" userId="f4fd03da-ff91-4627-89d1-41988e51401f" providerId="ADAL" clId="{6C1C66A3-A024-4429-A634-B880539B3D2B}" dt="2024-01-04T16:33:43.761" v="227" actId="5736"/>
          <ac:spMkLst>
            <pc:docMk/>
            <pc:sldMk cId="1651232056" sldId="321"/>
            <ac:spMk id="26" creationId="{E3B8E43B-8C04-9B0E-40C9-79B9D8327A70}"/>
          </ac:spMkLst>
        </pc:spChg>
        <pc:spChg chg="add mod ord">
          <ac:chgData name="Xue Fang" userId="f4fd03da-ff91-4627-89d1-41988e51401f" providerId="ADAL" clId="{6C1C66A3-A024-4429-A634-B880539B3D2B}" dt="2024-01-04T16:33:43.761" v="227" actId="5736"/>
          <ac:spMkLst>
            <pc:docMk/>
            <pc:sldMk cId="1651232056" sldId="321"/>
            <ac:spMk id="27" creationId="{70E25181-181E-0B81-BE38-C4D7774814C1}"/>
          </ac:spMkLst>
        </pc:spChg>
        <pc:spChg chg="mod">
          <ac:chgData name="Xue Fang" userId="f4fd03da-ff91-4627-89d1-41988e51401f" providerId="ADAL" clId="{6C1C66A3-A024-4429-A634-B880539B3D2B}" dt="2024-01-04T16:33:43.761" v="227" actId="5736"/>
          <ac:spMkLst>
            <pc:docMk/>
            <pc:sldMk cId="1651232056" sldId="321"/>
            <ac:spMk id="28" creationId="{F658D458-0E60-1810-D7CC-BAFE6AB06C19}"/>
          </ac:spMkLst>
        </pc:spChg>
        <pc:spChg chg="del mod">
          <ac:chgData name="Xue Fang" userId="f4fd03da-ff91-4627-89d1-41988e51401f" providerId="ADAL" clId="{6C1C66A3-A024-4429-A634-B880539B3D2B}" dt="2024-01-04T16:32:00.631" v="219" actId="478"/>
          <ac:spMkLst>
            <pc:docMk/>
            <pc:sldMk cId="1651232056" sldId="321"/>
            <ac:spMk id="29" creationId="{D9A0D305-562E-9EE6-39D6-5F1DF19F808C}"/>
          </ac:spMkLst>
        </pc:spChg>
        <pc:spChg chg="del mod">
          <ac:chgData name="Xue Fang" userId="f4fd03da-ff91-4627-89d1-41988e51401f" providerId="ADAL" clId="{6C1C66A3-A024-4429-A634-B880539B3D2B}" dt="2024-01-04T16:32:00.631" v="219" actId="478"/>
          <ac:spMkLst>
            <pc:docMk/>
            <pc:sldMk cId="1651232056" sldId="321"/>
            <ac:spMk id="30" creationId="{7E9BE0FA-0203-2E64-F77E-532BB63C884F}"/>
          </ac:spMkLst>
        </pc:spChg>
        <pc:spChg chg="mod">
          <ac:chgData name="Xue Fang" userId="f4fd03da-ff91-4627-89d1-41988e51401f" providerId="ADAL" clId="{6C1C66A3-A024-4429-A634-B880539B3D2B}" dt="2024-01-04T16:33:43.761" v="227" actId="5736"/>
          <ac:spMkLst>
            <pc:docMk/>
            <pc:sldMk cId="1651232056" sldId="321"/>
            <ac:spMk id="31" creationId="{D2448F19-8FD4-084A-2C94-C4FD050763BD}"/>
          </ac:spMkLst>
        </pc:spChg>
        <pc:spChg chg="del mod">
          <ac:chgData name="Xue Fang" userId="f4fd03da-ff91-4627-89d1-41988e51401f" providerId="ADAL" clId="{6C1C66A3-A024-4429-A634-B880539B3D2B}" dt="2024-01-04T16:31:46.499" v="216" actId="478"/>
          <ac:spMkLst>
            <pc:docMk/>
            <pc:sldMk cId="1651232056" sldId="321"/>
            <ac:spMk id="32" creationId="{0525101A-C8E8-34EF-2FD6-A04B6AEDA4F5}"/>
          </ac:spMkLst>
        </pc:spChg>
        <pc:spChg chg="mod">
          <ac:chgData name="Xue Fang" userId="f4fd03da-ff91-4627-89d1-41988e51401f" providerId="ADAL" clId="{6C1C66A3-A024-4429-A634-B880539B3D2B}" dt="2024-01-04T16:33:43.761" v="227" actId="5736"/>
          <ac:spMkLst>
            <pc:docMk/>
            <pc:sldMk cId="1651232056" sldId="321"/>
            <ac:spMk id="34" creationId="{8C764EBB-8FD5-B40E-307D-01214CF99190}"/>
          </ac:spMkLst>
        </pc:spChg>
        <pc:spChg chg="mod">
          <ac:chgData name="Xue Fang" userId="f4fd03da-ff91-4627-89d1-41988e51401f" providerId="ADAL" clId="{6C1C66A3-A024-4429-A634-B880539B3D2B}" dt="2024-01-04T16:33:43.761" v="227" actId="5736"/>
          <ac:spMkLst>
            <pc:docMk/>
            <pc:sldMk cId="1651232056" sldId="321"/>
            <ac:spMk id="35" creationId="{CEE84D35-92E2-5220-AEC2-A83E1D8F77C3}"/>
          </ac:spMkLst>
        </pc:spChg>
        <pc:graphicFrameChg chg="mod">
          <ac:chgData name="Xue Fang" userId="f4fd03da-ff91-4627-89d1-41988e51401f" providerId="ADAL" clId="{6C1C66A3-A024-4429-A634-B880539B3D2B}" dt="2024-01-04T16:33:43.761" v="227" actId="5736"/>
          <ac:graphicFrameMkLst>
            <pc:docMk/>
            <pc:sldMk cId="1651232056" sldId="321"/>
            <ac:graphicFrameMk id="3" creationId="{669C7B72-04F6-6B07-E1A3-84277AD2B6B0}"/>
          </ac:graphicFrameMkLst>
        </pc:graphicFrameChg>
        <pc:graphicFrameChg chg="mod">
          <ac:chgData name="Xue Fang" userId="f4fd03da-ff91-4627-89d1-41988e51401f" providerId="ADAL" clId="{6C1C66A3-A024-4429-A634-B880539B3D2B}" dt="2024-01-04T16:33:43.761" v="227" actId="5736"/>
          <ac:graphicFrameMkLst>
            <pc:docMk/>
            <pc:sldMk cId="1651232056" sldId="321"/>
            <ac:graphicFrameMk id="19" creationId="{08DEAE99-66BE-194B-66DE-30B34E576084}"/>
          </ac:graphicFrameMkLst>
        </pc:graphicFrameChg>
        <pc:graphicFrameChg chg="mod">
          <ac:chgData name="Xue Fang" userId="f4fd03da-ff91-4627-89d1-41988e51401f" providerId="ADAL" clId="{6C1C66A3-A024-4429-A634-B880539B3D2B}" dt="2024-01-04T16:33:43.761" v="227" actId="5736"/>
          <ac:graphicFrameMkLst>
            <pc:docMk/>
            <pc:sldMk cId="1651232056" sldId="321"/>
            <ac:graphicFrameMk id="20" creationId="{C87D78FB-108C-9AD7-9310-8F3365E7390E}"/>
          </ac:graphicFrameMkLst>
        </pc:graphicFrameChg>
        <pc:graphicFrameChg chg="mod">
          <ac:chgData name="Xue Fang" userId="f4fd03da-ff91-4627-89d1-41988e51401f" providerId="ADAL" clId="{6C1C66A3-A024-4429-A634-B880539B3D2B}" dt="2024-01-04T16:33:43.761" v="227" actId="5736"/>
          <ac:graphicFrameMkLst>
            <pc:docMk/>
            <pc:sldMk cId="1651232056" sldId="321"/>
            <ac:graphicFrameMk id="21" creationId="{ACFF384D-1549-C227-198A-180026C8D2A3}"/>
          </ac:graphicFrameMkLst>
        </pc:graphicFrameChg>
        <pc:graphicFrameChg chg="mod">
          <ac:chgData name="Xue Fang" userId="f4fd03da-ff91-4627-89d1-41988e51401f" providerId="ADAL" clId="{6C1C66A3-A024-4429-A634-B880539B3D2B}" dt="2024-01-04T16:33:43.761" v="227" actId="5736"/>
          <ac:graphicFrameMkLst>
            <pc:docMk/>
            <pc:sldMk cId="1651232056" sldId="321"/>
            <ac:graphicFrameMk id="22" creationId="{6F28B0AF-5B37-739B-5BFB-7AC86E86696D}"/>
          </ac:graphicFrameMkLst>
        </pc:graphicFrameChg>
      </pc:sldChg>
      <pc:sldChg chg="addSp delSp modSp add mod">
        <pc:chgData name="Xue Fang" userId="f4fd03da-ff91-4627-89d1-41988e51401f" providerId="ADAL" clId="{6C1C66A3-A024-4429-A634-B880539B3D2B}" dt="2024-01-04T16:13:07.728" v="210"/>
        <pc:sldMkLst>
          <pc:docMk/>
          <pc:sldMk cId="431157635" sldId="877"/>
        </pc:sldMkLst>
        <pc:spChg chg="add del mod ord">
          <ac:chgData name="Xue Fang" userId="f4fd03da-ff91-4627-89d1-41988e51401f" providerId="ADAL" clId="{6C1C66A3-A024-4429-A634-B880539B3D2B}" dt="2024-01-04T16:13:07.728" v="210"/>
          <ac:spMkLst>
            <pc:docMk/>
            <pc:sldMk cId="431157635" sldId="877"/>
            <ac:spMk id="4" creationId="{99AB2819-34B6-FC5E-4996-BFC3B3C0BAC5}"/>
          </ac:spMkLst>
        </pc:spChg>
      </pc:sldChg>
      <pc:sldChg chg="addSp modSp new mod">
        <pc:chgData name="Xue Fang" userId="f4fd03da-ff91-4627-89d1-41988e51401f" providerId="ADAL" clId="{6C1C66A3-A024-4429-A634-B880539B3D2B}" dt="2024-01-04T16:12:30.366" v="197" actId="5736"/>
        <pc:sldMkLst>
          <pc:docMk/>
          <pc:sldMk cId="3821809993" sldId="878"/>
        </pc:sldMkLst>
        <pc:spChg chg="add mod">
          <ac:chgData name="Xue Fang" userId="f4fd03da-ff91-4627-89d1-41988e51401f" providerId="ADAL" clId="{6C1C66A3-A024-4429-A634-B880539B3D2B}" dt="2024-01-04T16:08:54.547" v="10" actId="164"/>
          <ac:spMkLst>
            <pc:docMk/>
            <pc:sldMk cId="3821809993" sldId="878"/>
            <ac:spMk id="3" creationId="{423E1A76-A286-ADEF-4ACD-DA34F00FAB45}"/>
          </ac:spMkLst>
        </pc:spChg>
        <pc:spChg chg="add mod">
          <ac:chgData name="Xue Fang" userId="f4fd03da-ff91-4627-89d1-41988e51401f" providerId="ADAL" clId="{6C1C66A3-A024-4429-A634-B880539B3D2B}" dt="2024-01-04T16:08:54.547" v="10" actId="164"/>
          <ac:spMkLst>
            <pc:docMk/>
            <pc:sldMk cId="3821809993" sldId="878"/>
            <ac:spMk id="4" creationId="{941D7498-11CA-01EF-C091-EC9AD29C732E}"/>
          </ac:spMkLst>
        </pc:spChg>
        <pc:spChg chg="add mod">
          <ac:chgData name="Xue Fang" userId="f4fd03da-ff91-4627-89d1-41988e51401f" providerId="ADAL" clId="{6C1C66A3-A024-4429-A634-B880539B3D2B}" dt="2024-01-04T16:08:54.547" v="10" actId="164"/>
          <ac:spMkLst>
            <pc:docMk/>
            <pc:sldMk cId="3821809993" sldId="878"/>
            <ac:spMk id="5" creationId="{F0E77190-89F1-A7D2-8353-E31DB3E7655D}"/>
          </ac:spMkLst>
        </pc:spChg>
        <pc:spChg chg="add mod">
          <ac:chgData name="Xue Fang" userId="f4fd03da-ff91-4627-89d1-41988e51401f" providerId="ADAL" clId="{6C1C66A3-A024-4429-A634-B880539B3D2B}" dt="2024-01-04T16:08:54.547" v="10" actId="164"/>
          <ac:spMkLst>
            <pc:docMk/>
            <pc:sldMk cId="3821809993" sldId="878"/>
            <ac:spMk id="6" creationId="{503D01FC-8CAA-B841-EAE1-284AFE8528EE}"/>
          </ac:spMkLst>
        </pc:spChg>
        <pc:spChg chg="add mod">
          <ac:chgData name="Xue Fang" userId="f4fd03da-ff91-4627-89d1-41988e51401f" providerId="ADAL" clId="{6C1C66A3-A024-4429-A634-B880539B3D2B}" dt="2024-01-04T16:08:54.547" v="10" actId="164"/>
          <ac:spMkLst>
            <pc:docMk/>
            <pc:sldMk cId="3821809993" sldId="878"/>
            <ac:spMk id="7" creationId="{E22EE79A-D67A-1491-DC51-E00DA648EA78}"/>
          </ac:spMkLst>
        </pc:spChg>
        <pc:spChg chg="add mod">
          <ac:chgData name="Xue Fang" userId="f4fd03da-ff91-4627-89d1-41988e51401f" providerId="ADAL" clId="{6C1C66A3-A024-4429-A634-B880539B3D2B}" dt="2024-01-04T16:08:54.547" v="10" actId="164"/>
          <ac:spMkLst>
            <pc:docMk/>
            <pc:sldMk cId="3821809993" sldId="878"/>
            <ac:spMk id="8" creationId="{9D5CC3D1-6F8B-005A-6495-659788C79688}"/>
          </ac:spMkLst>
        </pc:spChg>
        <pc:spChg chg="add mod">
          <ac:chgData name="Xue Fang" userId="f4fd03da-ff91-4627-89d1-41988e51401f" providerId="ADAL" clId="{6C1C66A3-A024-4429-A634-B880539B3D2B}" dt="2024-01-04T16:08:54.547" v="10" actId="164"/>
          <ac:spMkLst>
            <pc:docMk/>
            <pc:sldMk cId="3821809993" sldId="878"/>
            <ac:spMk id="9" creationId="{F33FE9E7-227E-15B3-D0D2-08C9A6CDBF6C}"/>
          </ac:spMkLst>
        </pc:spChg>
        <pc:spChg chg="add mod">
          <ac:chgData name="Xue Fang" userId="f4fd03da-ff91-4627-89d1-41988e51401f" providerId="ADAL" clId="{6C1C66A3-A024-4429-A634-B880539B3D2B}" dt="2024-01-04T16:08:54.547" v="10" actId="164"/>
          <ac:spMkLst>
            <pc:docMk/>
            <pc:sldMk cId="3821809993" sldId="878"/>
            <ac:spMk id="10" creationId="{B86A2777-93E9-C293-877F-14C602F622D1}"/>
          </ac:spMkLst>
        </pc:spChg>
        <pc:spChg chg="add mod">
          <ac:chgData name="Xue Fang" userId="f4fd03da-ff91-4627-89d1-41988e51401f" providerId="ADAL" clId="{6C1C66A3-A024-4429-A634-B880539B3D2B}" dt="2024-01-04T16:08:54.547" v="10" actId="164"/>
          <ac:spMkLst>
            <pc:docMk/>
            <pc:sldMk cId="3821809993" sldId="878"/>
            <ac:spMk id="11" creationId="{8A54E6A6-CC4A-D132-97FD-7F0B0E8D1FA3}"/>
          </ac:spMkLst>
        </pc:spChg>
        <pc:spChg chg="add mod">
          <ac:chgData name="Xue Fang" userId="f4fd03da-ff91-4627-89d1-41988e51401f" providerId="ADAL" clId="{6C1C66A3-A024-4429-A634-B880539B3D2B}" dt="2024-01-04T16:08:54.547" v="10" actId="164"/>
          <ac:spMkLst>
            <pc:docMk/>
            <pc:sldMk cId="3821809993" sldId="878"/>
            <ac:spMk id="12" creationId="{EA6423AD-3EAA-8784-E4BB-AFD8EAE1F446}"/>
          </ac:spMkLst>
        </pc:spChg>
        <pc:spChg chg="add mod">
          <ac:chgData name="Xue Fang" userId="f4fd03da-ff91-4627-89d1-41988e51401f" providerId="ADAL" clId="{6C1C66A3-A024-4429-A634-B880539B3D2B}" dt="2024-01-04T16:08:54.547" v="10" actId="164"/>
          <ac:spMkLst>
            <pc:docMk/>
            <pc:sldMk cId="3821809993" sldId="878"/>
            <ac:spMk id="13" creationId="{0903D41E-4152-2887-B3D9-7E13038914EB}"/>
          </ac:spMkLst>
        </pc:spChg>
        <pc:spChg chg="add mod">
          <ac:chgData name="Xue Fang" userId="f4fd03da-ff91-4627-89d1-41988e51401f" providerId="ADAL" clId="{6C1C66A3-A024-4429-A634-B880539B3D2B}" dt="2024-01-04T16:08:54.547" v="10" actId="164"/>
          <ac:spMkLst>
            <pc:docMk/>
            <pc:sldMk cId="3821809993" sldId="878"/>
            <ac:spMk id="14" creationId="{6805A08B-AEC1-4912-028D-8B3D3228ECA1}"/>
          </ac:spMkLst>
        </pc:spChg>
        <pc:spChg chg="add mod">
          <ac:chgData name="Xue Fang" userId="f4fd03da-ff91-4627-89d1-41988e51401f" providerId="ADAL" clId="{6C1C66A3-A024-4429-A634-B880539B3D2B}" dt="2024-01-04T16:08:54.547" v="10" actId="164"/>
          <ac:spMkLst>
            <pc:docMk/>
            <pc:sldMk cId="3821809993" sldId="878"/>
            <ac:spMk id="15" creationId="{7A3CC7E7-DFAC-C1A0-7057-D0EFEC3A2F25}"/>
          </ac:spMkLst>
        </pc:spChg>
        <pc:spChg chg="add mod">
          <ac:chgData name="Xue Fang" userId="f4fd03da-ff91-4627-89d1-41988e51401f" providerId="ADAL" clId="{6C1C66A3-A024-4429-A634-B880539B3D2B}" dt="2024-01-04T16:08:54.547" v="10" actId="164"/>
          <ac:spMkLst>
            <pc:docMk/>
            <pc:sldMk cId="3821809993" sldId="878"/>
            <ac:spMk id="16" creationId="{CE112519-924A-3FCD-1930-7B03E4286E4A}"/>
          </ac:spMkLst>
        </pc:spChg>
        <pc:spChg chg="add mod">
          <ac:chgData name="Xue Fang" userId="f4fd03da-ff91-4627-89d1-41988e51401f" providerId="ADAL" clId="{6C1C66A3-A024-4429-A634-B880539B3D2B}" dt="2024-01-04T16:08:54.547" v="10" actId="164"/>
          <ac:spMkLst>
            <pc:docMk/>
            <pc:sldMk cId="3821809993" sldId="878"/>
            <ac:spMk id="17" creationId="{F1D8AF32-09DE-C67D-29AD-736CA1FBD4EF}"/>
          </ac:spMkLst>
        </pc:spChg>
        <pc:spChg chg="add mod">
          <ac:chgData name="Xue Fang" userId="f4fd03da-ff91-4627-89d1-41988e51401f" providerId="ADAL" clId="{6C1C66A3-A024-4429-A634-B880539B3D2B}" dt="2024-01-04T16:12:30.366" v="197" actId="5736"/>
          <ac:spMkLst>
            <pc:docMk/>
            <pc:sldMk cId="3821809993" sldId="878"/>
            <ac:spMk id="20" creationId="{4BED7A7A-ADC9-936A-0E78-F55E35D1B9B5}"/>
          </ac:spMkLst>
        </pc:spChg>
        <pc:spChg chg="add mod ord">
          <ac:chgData name="Xue Fang" userId="f4fd03da-ff91-4627-89d1-41988e51401f" providerId="ADAL" clId="{6C1C66A3-A024-4429-A634-B880539B3D2B}" dt="2024-01-04T16:12:30.366" v="197" actId="5736"/>
          <ac:spMkLst>
            <pc:docMk/>
            <pc:sldMk cId="3821809993" sldId="878"/>
            <ac:spMk id="21" creationId="{7FFD60E6-D4D4-0E5C-0FC1-ABBA5B4F4451}"/>
          </ac:spMkLst>
        </pc:spChg>
        <pc:grpChg chg="add mod">
          <ac:chgData name="Xue Fang" userId="f4fd03da-ff91-4627-89d1-41988e51401f" providerId="ADAL" clId="{6C1C66A3-A024-4429-A634-B880539B3D2B}" dt="2024-01-04T16:12:30.366" v="197" actId="5736"/>
          <ac:grpSpMkLst>
            <pc:docMk/>
            <pc:sldMk cId="3821809993" sldId="878"/>
            <ac:grpSpMk id="18" creationId="{1A354DD1-BB3C-FB3F-1432-70E18855B7E1}"/>
          </ac:grpSpMkLst>
        </pc:grpChg>
        <pc:graphicFrameChg chg="add mod">
          <ac:chgData name="Xue Fang" userId="f4fd03da-ff91-4627-89d1-41988e51401f" providerId="ADAL" clId="{6C1C66A3-A024-4429-A634-B880539B3D2B}" dt="2024-01-04T16:08:54.547" v="10" actId="164"/>
          <ac:graphicFrameMkLst>
            <pc:docMk/>
            <pc:sldMk cId="3821809993" sldId="878"/>
            <ac:graphicFrameMk id="2" creationId="{A0B447C0-9074-A441-C954-439D8897A120}"/>
          </ac:graphicFrameMkLst>
        </pc:graphicFrameChg>
        <pc:graphicFrameChg chg="add mod modGraphic">
          <ac:chgData name="Xue Fang" userId="f4fd03da-ff91-4627-89d1-41988e51401f" providerId="ADAL" clId="{6C1C66A3-A024-4429-A634-B880539B3D2B}" dt="2024-01-04T16:12:30.366" v="197" actId="5736"/>
          <ac:graphicFrameMkLst>
            <pc:docMk/>
            <pc:sldMk cId="3821809993" sldId="878"/>
            <ac:graphicFrameMk id="19" creationId="{314BA994-2AF9-DD9D-A25F-17157D48B443}"/>
          </ac:graphicFrameMkLst>
        </pc:graphicFrameChg>
      </pc:sldChg>
      <pc:sldChg chg="addSp delSp modSp add del mod">
        <pc:chgData name="Xue Fang" userId="f4fd03da-ff91-4627-89d1-41988e51401f" providerId="ADAL" clId="{6C1C66A3-A024-4429-A634-B880539B3D2B}" dt="2024-01-04T16:39:10.844" v="236" actId="14100"/>
        <pc:sldMkLst>
          <pc:docMk/>
          <pc:sldMk cId="4062900452" sldId="884"/>
        </pc:sldMkLst>
        <pc:spChg chg="del">
          <ac:chgData name="Xue Fang" userId="f4fd03da-ff91-4627-89d1-41988e51401f" providerId="ADAL" clId="{6C1C66A3-A024-4429-A634-B880539B3D2B}" dt="2024-01-04T16:38:48.691" v="231" actId="478"/>
          <ac:spMkLst>
            <pc:docMk/>
            <pc:sldMk cId="4062900452" sldId="884"/>
            <ac:spMk id="2" creationId="{47AA0489-062F-C4F9-EBA9-56A4BF712B6D}"/>
          </ac:spMkLst>
        </pc:spChg>
        <pc:spChg chg="del">
          <ac:chgData name="Xue Fang" userId="f4fd03da-ff91-4627-89d1-41988e51401f" providerId="ADAL" clId="{6C1C66A3-A024-4429-A634-B880539B3D2B}" dt="2024-01-04T16:38:46.043" v="230" actId="478"/>
          <ac:spMkLst>
            <pc:docMk/>
            <pc:sldMk cId="4062900452" sldId="884"/>
            <ac:spMk id="4" creationId="{7D90389E-56FF-BD4C-149D-194530E8C0EE}"/>
          </ac:spMkLst>
        </pc:spChg>
        <pc:spChg chg="add del mod">
          <ac:chgData name="Xue Fang" userId="f4fd03da-ff91-4627-89d1-41988e51401f" providerId="ADAL" clId="{6C1C66A3-A024-4429-A634-B880539B3D2B}" dt="2024-01-04T16:38:50.974" v="232" actId="478"/>
          <ac:spMkLst>
            <pc:docMk/>
            <pc:sldMk cId="4062900452" sldId="884"/>
            <ac:spMk id="5" creationId="{34FEEF34-208B-F5FF-0D26-8DF6A1F6C370}"/>
          </ac:spMkLst>
        </pc:spChg>
        <pc:spChg chg="add mod ord">
          <ac:chgData name="Xue Fang" userId="f4fd03da-ff91-4627-89d1-41988e51401f" providerId="ADAL" clId="{6C1C66A3-A024-4429-A634-B880539B3D2B}" dt="2024-01-04T16:39:10.844" v="236" actId="14100"/>
          <ac:spMkLst>
            <pc:docMk/>
            <pc:sldMk cId="4062900452" sldId="884"/>
            <ac:spMk id="6" creationId="{12ECA25B-6E6E-B952-D2B0-816265CC0733}"/>
          </ac:spMkLst>
        </pc:spChg>
        <pc:spChg chg="del mod">
          <ac:chgData name="Xue Fang" userId="f4fd03da-ff91-4627-89d1-41988e51401f" providerId="ADAL" clId="{6C1C66A3-A024-4429-A634-B880539B3D2B}" dt="2024-01-04T16:38:44.805" v="229" actId="478"/>
          <ac:spMkLst>
            <pc:docMk/>
            <pc:sldMk cId="4062900452" sldId="884"/>
            <ac:spMk id="8" creationId="{F9C5B9A8-8B24-2055-EEA1-6B207FA629F1}"/>
          </ac:spMkLst>
        </pc:spChg>
      </pc:sldChg>
      <pc:sldChg chg="add">
        <pc:chgData name="Xue Fang" userId="f4fd03da-ff91-4627-89d1-41988e51401f" providerId="ADAL" clId="{6C1C66A3-A024-4429-A634-B880539B3D2B}" dt="2024-01-04T16:31:30.856" v="214"/>
        <pc:sldMkLst>
          <pc:docMk/>
          <pc:sldMk cId="844958873" sldId="885"/>
        </pc:sldMkLst>
      </pc:sldChg>
    </pc:docChg>
  </pc:docChgLst>
</pc:chgInfo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44B96B9-58F6-EA3E-8FB6-C3B5AEBBA369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599DDFB-A175-1B15-5683-CEE6A9E6EFD1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GB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909C417-4F8D-AB66-357A-8D54C77545E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0D16A2-D60D-4B9B-8400-0E48F3FFDDD5}" type="datetimeFigureOut">
              <a:rPr lang="en-GB" smtClean="0"/>
              <a:t>04/01/2024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1F6C633-C22A-CA56-ED6C-79586E726E9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DFB1A7C-86A5-1EF2-575E-094193A4DB2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C86D7E-E961-4358-8B54-985A7C375989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74153608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83B41CB-E5A4-A500-DE09-010B65AF2AD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EFCA91C6-2E50-42B2-31A6-073D77DF4C94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EC21DD3-E01A-5D65-F80C-7E52F73535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0D16A2-D60D-4B9B-8400-0E48F3FFDDD5}" type="datetimeFigureOut">
              <a:rPr lang="en-GB" smtClean="0"/>
              <a:t>04/01/2024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5AE9EFE-B9D0-4B82-004E-9848BC700CF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17069A0-12E9-7018-F975-1FF12618687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C86D7E-E961-4358-8B54-985A7C375989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40764714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4B8F747E-6DCE-8947-AF01-56549F0D278C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425C157B-C72E-6271-EB28-AF1B1D708780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7D3E872-8308-3D1F-99A4-5DAA9964695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0D16A2-D60D-4B9B-8400-0E48F3FFDDD5}" type="datetimeFigureOut">
              <a:rPr lang="en-GB" smtClean="0"/>
              <a:t>04/01/2024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4344FCC-DD5C-9343-02D9-AAC3833DB7D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B64EBDA-BF9D-31B7-1530-9B1EDA0B682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C86D7E-E961-4358-8B54-985A7C375989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7728254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0C14973-AAA6-406C-9B11-50733FB4402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E381406-9C98-46FC-B9C0-6FCF2E893EB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D5447B-CE2F-4AAB-ABDE-786B7C68DF6C}" type="slidenum">
              <a:rPr lang="en-GB" smtClean="0"/>
              <a:t>‹#›</a:t>
            </a:fld>
            <a:endParaRPr lang="en-GB"/>
          </a:p>
        </p:txBody>
      </p: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51AE57F3-6F16-4A4F-ADFE-E9AAD824E7DB}"/>
              </a:ext>
            </a:extLst>
          </p:cNvPr>
          <p:cNvCxnSpPr/>
          <p:nvPr userDrawn="1"/>
        </p:nvCxnSpPr>
        <p:spPr>
          <a:xfrm>
            <a:off x="629272" y="3308785"/>
            <a:ext cx="10933456" cy="0"/>
          </a:xfrm>
          <a:prstGeom prst="line">
            <a:avLst/>
          </a:prstGeom>
          <a:ln>
            <a:solidFill>
              <a:srgbClr val="9D0922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4" name="Title 1">
            <a:extLst>
              <a:ext uri="{FF2B5EF4-FFF2-40B4-BE49-F238E27FC236}">
                <a16:creationId xmlns:a16="http://schemas.microsoft.com/office/drawing/2014/main" id="{2D7CBBBD-BAE0-D94C-BB72-8D1A6DA0944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272" y="1541754"/>
            <a:ext cx="10515600" cy="1599046"/>
          </a:xfrm>
        </p:spPr>
        <p:txBody>
          <a:bodyPr anchor="b">
            <a:normAutofit/>
          </a:bodyPr>
          <a:lstStyle>
            <a:lvl1pPr>
              <a:defRPr sz="28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15" name="Text Placeholder 2">
            <a:extLst>
              <a:ext uri="{FF2B5EF4-FFF2-40B4-BE49-F238E27FC236}">
                <a16:creationId xmlns:a16="http://schemas.microsoft.com/office/drawing/2014/main" id="{DB62B913-3B32-D445-AAAF-59282958405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9272" y="3447194"/>
            <a:ext cx="10515600" cy="811592"/>
          </a:xfrm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7" name="Date Placeholder 3">
            <a:extLst>
              <a:ext uri="{FF2B5EF4-FFF2-40B4-BE49-F238E27FC236}">
                <a16:creationId xmlns:a16="http://schemas.microsoft.com/office/drawing/2014/main" id="{CABF7BC4-C650-F64E-9958-5C2C4EBDF084}"/>
              </a:ext>
            </a:extLst>
          </p:cNvPr>
          <p:cNvSpPr txBox="1">
            <a:spLocks/>
          </p:cNvSpPr>
          <p:nvPr userDrawn="1"/>
        </p:nvSpPr>
        <p:spPr>
          <a:xfrm>
            <a:off x="334435" y="6356349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914400" rtl="0" eaLnBrk="1" latinLnBrk="0" hangingPunct="1">
              <a:defRPr sz="16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fld id="{9891C8C6-9A2E-4A4C-8CE9-D4A70CBF57DD}" type="datetime3">
              <a:rPr lang="en-GB" smtClean="0">
                <a:solidFill>
                  <a:schemeClr val="bg1">
                    <a:lumMod val="65000"/>
                  </a:schemeClr>
                </a:solidFill>
              </a:rPr>
              <a:pPr algn="l"/>
              <a:t>4 January, 2024</a:t>
            </a:fld>
            <a:endParaRPr lang="en-US">
              <a:solidFill>
                <a:schemeClr val="bg1">
                  <a:lumMod val="65000"/>
                </a:schemeClr>
              </a:solidFill>
            </a:endParaRPr>
          </a:p>
        </p:txBody>
      </p:sp>
      <p:pic>
        <p:nvPicPr>
          <p:cNvPr id="2" name="Picture 1" descr="logo-ltr.tif">
            <a:extLst>
              <a:ext uri="{FF2B5EF4-FFF2-40B4-BE49-F238E27FC236}">
                <a16:creationId xmlns:a16="http://schemas.microsoft.com/office/drawing/2014/main" id="{348DD156-0E76-C4B5-D785-FF1DA16A0EB6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78098" y="185738"/>
            <a:ext cx="2361764" cy="6798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848732258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160">
          <p15:clr>
            <a:srgbClr val="FBAE40"/>
          </p15:clr>
        </p15:guide>
        <p15:guide id="2" pos="3840">
          <p15:clr>
            <a:srgbClr val="FBAE40"/>
          </p15:clr>
        </p15:guide>
      </p15:sldGuideLst>
    </p:ext>
  </p:extLs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1212B23-3F52-4393-84F4-B06712318DB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10515600" cy="933061"/>
          </a:xfrm>
        </p:spPr>
        <p:txBody>
          <a:bodyPr/>
          <a:lstStyle>
            <a:lvl1pPr>
              <a:defRPr sz="3200" b="1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DEA7EA6-6EE8-4EE2-A3C6-57A3A6813AC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029810"/>
            <a:ext cx="10515600" cy="5147153"/>
          </a:xfrm>
        </p:spPr>
        <p:txBody>
          <a:bodyPr>
            <a:normAutofit/>
          </a:bodyPr>
          <a:lstStyle>
            <a:lvl1pPr>
              <a:defRPr sz="24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 sz="2000"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defRPr sz="1800"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defRPr sz="1600"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defRPr sz="1600"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80B5158-56D5-44CD-9E91-0F8A270A9D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5CD7E98-A66E-4717-ABC4-1A6F20993B1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D5447B-CE2F-4AAB-ABDE-786B7C68DF6C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743487822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160">
          <p15:clr>
            <a:srgbClr val="FBAE40"/>
          </p15:clr>
        </p15:guide>
        <p15:guide id="2" pos="3840">
          <p15:clr>
            <a:srgbClr val="FBAE40"/>
          </p15:clr>
        </p15:guide>
      </p15:sldGuideLst>
    </p:ext>
  </p:extLst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4F2F939-E452-49AB-B7ED-25A183FF5BA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EF0A801C-FDE3-4DD3-B086-EADEEFC486D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F417E37-74BB-4EA6-8EC3-484E629CBFA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36E92FC-4579-4419-80F8-D8E324CD710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D5447B-CE2F-4AAB-ABDE-786B7C68DF6C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973239888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160">
          <p15:clr>
            <a:srgbClr val="FBAE40"/>
          </p15:clr>
        </p15:guide>
        <p15:guide id="2" pos="3840">
          <p15:clr>
            <a:srgbClr val="FBAE40"/>
          </p15:clr>
        </p15:guide>
      </p15:sldGuideLst>
    </p:ext>
  </p:extLst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C3A9898-297F-4A88-9DF4-2D95E7260B4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7F232BE-C698-498E-BBA1-6D4FFD397B5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defRPr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defRPr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defRPr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E5762EDD-1BF0-4609-805A-9E7FFCFFC15F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defRPr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defRPr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defRPr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D2797DE0-258A-4F40-8DC6-5820B19CEB8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9ED40134-E72D-4177-9010-9B635662C3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D5447B-CE2F-4AAB-ABDE-786B7C68DF6C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57582976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160">
          <p15:clr>
            <a:srgbClr val="FBAE40"/>
          </p15:clr>
        </p15:guide>
        <p15:guide id="2" pos="3840">
          <p15:clr>
            <a:srgbClr val="FBAE40"/>
          </p15:clr>
        </p15:guide>
      </p15:sldGuideLst>
    </p:ext>
  </p:extLst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4A3F4CD-6D63-41AC-A404-EB22D218743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8D9B800-118E-40AA-BF43-2001EDE0401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79253B2B-A2F5-4A5C-9E86-3569AE3C8FA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defRPr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defRPr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defRPr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44D88DC4-88FE-4DDF-8694-957A02CF876E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0AECB1B7-13A4-4D43-8598-7A0FD45E754A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defRPr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defRPr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defRPr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ADCB4684-13CF-4C0A-AC2F-66F5F939CC3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B1C43A55-26AB-46A0-8822-E1FBD7FDE21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D5447B-CE2F-4AAB-ABDE-786B7C68DF6C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43373267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2F16609-2944-4CD2-B80F-8574C34DC89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9CB45BB-D1B8-404E-ACCC-D885ED75ED1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EB411FF-36B3-41C6-965C-93659EB8EAF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D5447B-CE2F-4AAB-ABDE-786B7C68DF6C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215141421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0413BB23-A095-4AD3-917E-DB94D86B5B0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FD8EEF8-CE63-40E1-99F6-A7B40DBB181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D5447B-CE2F-4AAB-ABDE-786B7C68DF6C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721356558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B978190-396F-4E15-BCD1-A9035F1901F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3B29649-263C-4829-823C-8B818B28704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 sz="2800"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defRPr sz="2400"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defRPr sz="2000"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defRPr sz="2000">
                <a:latin typeface="Arial" panose="020B0604020202020204" pitchFamily="34" charset="0"/>
                <a:cs typeface="Arial" panose="020B0604020202020204" pitchFamily="34" charset="0"/>
              </a:defRPr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228E7129-6374-41C0-8E73-B6CCCE9CBD96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88A2899-CF09-445E-B270-EDD7912490E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4574AF2F-66AC-4D8C-9A97-C6C95ACF303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D5447B-CE2F-4AAB-ABDE-786B7C68DF6C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4314694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536E7B4-43D2-3DFD-FDED-4D97134EAA4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8E3FF40-60B8-20E4-10E4-8DDD5E73A7D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AD830CA-7347-02D7-4D37-C7561873C2A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0D16A2-D60D-4B9B-8400-0E48F3FFDDD5}" type="datetimeFigureOut">
              <a:rPr lang="en-GB" smtClean="0"/>
              <a:t>04/01/2024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09C23D5-60FD-16AD-96A6-1C3AF4562BC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FA2073B-DD9F-8498-9A4E-E403E090ABF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C86D7E-E961-4358-8B54-985A7C375989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39965381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954439F-FBC2-440F-B894-0692116A98D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F879BB12-7863-4648-A54A-450C67EB296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GB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A0A26BC0-84DC-4D65-AEC1-4A1648C225D6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E3D4BB8E-7DA5-4F0D-A15C-0AC833D68C2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6B542EA4-5404-4783-AB00-71EE28E6757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D5447B-CE2F-4AAB-ABDE-786B7C68DF6C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316344526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07235DB-6B27-425E-8F23-DD04F503A21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C0BBA057-C9C8-4990-8289-88BDFFAF12D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defRPr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defRPr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defRPr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0087974-98F8-4EA6-903D-E0EF2FE9C5E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347A581-A442-4502-95BF-75F8F39F001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D5447B-CE2F-4AAB-ABDE-786B7C68DF6C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773469694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EA2DD192-722B-433E-BBD3-5C76370D26AC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1170431"/>
            <a:ext cx="2628900" cy="5006531"/>
          </a:xfrm>
        </p:spPr>
        <p:txBody>
          <a:bodyPr vert="eaVert"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9AD03E08-0724-4AF5-86BE-7F493D2E572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defRPr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defRPr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defRPr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93C58B4-7286-43B8-A338-CB52B273BEA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6DF7FB5-3DDA-4736-ABA7-E8C93CA57A1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D5447B-CE2F-4AAB-ABDE-786B7C68DF6C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93771427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250C2C1-E427-3D5F-9927-8A040B5F9E1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1AFD43A-BC3A-2B1A-3F6D-92BACBE0BC0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A484A46-E409-36C0-3AC4-EB0334A4EA1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0D16A2-D60D-4B9B-8400-0E48F3FFDDD5}" type="datetimeFigureOut">
              <a:rPr lang="en-GB" smtClean="0"/>
              <a:t>04/01/2024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6ADEAFD-3056-3D87-44E5-69268E0EC09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76BDE00-236C-EF19-AE75-7AD3458C07E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C86D7E-E961-4358-8B54-985A7C375989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9949915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CF9093E-86D4-8E52-BC66-FD6DE99C8C1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C08E048-8A5B-6C18-C43A-7D2A87E6E505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2558FA12-17F4-520A-09CB-023DA775DD9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D3DD845-B77C-76AD-9E78-ACAF57932C2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0D16A2-D60D-4B9B-8400-0E48F3FFDDD5}" type="datetimeFigureOut">
              <a:rPr lang="en-GB" smtClean="0"/>
              <a:t>04/01/2024</a:t>
            </a:fld>
            <a:endParaRPr lang="en-GB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26E7D9D-F432-158A-A514-0E0F5CC6A43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594D0F0B-1B84-FB23-E646-8DF12F51430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C86D7E-E961-4358-8B54-985A7C375989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16899261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203A30A-E642-BF91-92FE-9857B846599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0832659D-DE79-6C87-8501-DE469A50739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2A1775F4-9539-5512-7974-0B636225AD3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C5406112-CDB8-BE00-E2E0-2B5754927360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7301BCFE-CAB0-F2AB-5402-1C991B2828BF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28073711-BFE6-A0C6-CB22-5F9FD52CC8A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0D16A2-D60D-4B9B-8400-0E48F3FFDDD5}" type="datetimeFigureOut">
              <a:rPr lang="en-GB" smtClean="0"/>
              <a:t>04/01/2024</a:t>
            </a:fld>
            <a:endParaRPr lang="en-GB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519CB7FC-EBB0-6945-ECB1-CA9C7DE44DE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7DE91B49-AF74-6456-4B65-A1641674939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C86D7E-E961-4358-8B54-985A7C375989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00079046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C2026AE-C6F4-5F99-7876-13D75E187AB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333C76D0-E32F-DD39-A41F-1DECE2958AF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0D16A2-D60D-4B9B-8400-0E48F3FFDDD5}" type="datetimeFigureOut">
              <a:rPr lang="en-GB" smtClean="0"/>
              <a:t>04/01/2024</a:t>
            </a:fld>
            <a:endParaRPr lang="en-GB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928F653F-EBF0-9930-545B-496DCF8E6B0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9182D73-3602-0D63-5E77-76BEC36F118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C86D7E-E961-4358-8B54-985A7C375989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79479802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0CE7DE51-CD45-895D-C63D-E7A0059FF41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0D16A2-D60D-4B9B-8400-0E48F3FFDDD5}" type="datetimeFigureOut">
              <a:rPr lang="en-GB" smtClean="0"/>
              <a:t>04/01/2024</a:t>
            </a:fld>
            <a:endParaRPr lang="en-GB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FDACE3DB-A65C-554E-1D62-F881D34E038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57538ED-3A5E-C672-06FF-C014CFB577C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C86D7E-E961-4358-8B54-985A7C375989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61873636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CFE66F2-7D9D-6030-F198-81C14E7C7C5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2A48D72-56CC-9D4B-E141-DC75E5B1027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CFE9DAEA-1E1C-8D45-40A1-DDDFA0C7712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32A0308-336D-A589-A3E1-D1860A183E1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0D16A2-D60D-4B9B-8400-0E48F3FFDDD5}" type="datetimeFigureOut">
              <a:rPr lang="en-GB" smtClean="0"/>
              <a:t>04/01/2024</a:t>
            </a:fld>
            <a:endParaRPr lang="en-GB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E517B06F-2CE1-FF7E-64F5-BF4CEE32E9B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69DB084-43F3-9441-7ADE-3C443CDE617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C86D7E-E961-4358-8B54-985A7C375989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18914802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1171F1B-D02C-5831-577E-901A84D5CFF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FD39B9A2-06C5-5099-96E3-6AEA2FF774D7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GB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A738B518-9D03-44CF-2F4A-013BC81ED9A9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EBD6D059-D15B-4D4A-DFA6-90DA41F72F9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0D16A2-D60D-4B9B-8400-0E48F3FFDDD5}" type="datetimeFigureOut">
              <a:rPr lang="en-GB" smtClean="0"/>
              <a:t>04/01/2024</a:t>
            </a:fld>
            <a:endParaRPr lang="en-GB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CCAA7722-7E46-BD32-4DBC-A83A1D9A593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D5DD104C-2004-FB2C-A7C0-7E40C1F6103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C86D7E-E961-4358-8B54-985A7C375989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0676360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57F06DFB-F316-7BF2-949A-0F2B7C9B86E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3DD6EC21-8708-01F7-3845-A27EDCF1318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B50507C-8E1D-DB7D-6C0A-095E312D2257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D0D16A2-D60D-4B9B-8400-0E48F3FFDDD5}" type="datetimeFigureOut">
              <a:rPr lang="en-GB" smtClean="0"/>
              <a:t>04/01/2024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A21FC03-9D15-7CF3-E119-2D7B3799E79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C4AE6BE-C2BD-DB0B-EE04-C45645E02FE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EC86D7E-E961-4358-8B54-985A7C375989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2227728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122327F8-63C3-4FF2-AA63-646CA635A53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1291A474-1470-4EEF-A82F-88F02077CA8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2E59836-C54C-47C2-B279-3DC1C820050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6628658-D8E1-41A4-A522-B45E9A44DAC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BD5447B-CE2F-4AAB-ABDE-786B7C68DF6C}" type="slidenum">
              <a:rPr lang="en-GB" smtClean="0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9294133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2160">
          <p15:clr>
            <a:srgbClr val="F26B43"/>
          </p15:clr>
        </p15:guide>
        <p15:guide id="2" pos="3840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image" Target="../media/image4.emf"/><Relationship Id="rId7" Type="http://schemas.openxmlformats.org/officeDocument/2006/relationships/image" Target="../media/image6.e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5.emf"/><Relationship Id="rId10" Type="http://schemas.openxmlformats.org/officeDocument/2006/relationships/image" Target="../media/image8.png"/><Relationship Id="rId4" Type="http://schemas.openxmlformats.org/officeDocument/2006/relationships/oleObject" Target="../embeddings/oleObject4.bin"/><Relationship Id="rId9" Type="http://schemas.openxmlformats.org/officeDocument/2006/relationships/image" Target="../media/image7.e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image" Target="../media/image4.emf"/><Relationship Id="rId7" Type="http://schemas.openxmlformats.org/officeDocument/2006/relationships/image" Target="../media/image6.emf"/><Relationship Id="rId12" Type="http://schemas.openxmlformats.org/officeDocument/2006/relationships/image" Target="../media/image10.png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9.png"/><Relationship Id="rId5" Type="http://schemas.openxmlformats.org/officeDocument/2006/relationships/image" Target="../media/image5.emf"/><Relationship Id="rId10" Type="http://schemas.openxmlformats.org/officeDocument/2006/relationships/image" Target="../media/image80.png"/><Relationship Id="rId4" Type="http://schemas.openxmlformats.org/officeDocument/2006/relationships/oleObject" Target="../embeddings/oleObject4.bin"/><Relationship Id="rId9" Type="http://schemas.openxmlformats.org/officeDocument/2006/relationships/image" Target="../media/image7.e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13" Type="http://schemas.openxmlformats.org/officeDocument/2006/relationships/image" Target="../media/image24.png"/><Relationship Id="rId3" Type="http://schemas.openxmlformats.org/officeDocument/2006/relationships/image" Target="../media/image14.png"/><Relationship Id="rId7" Type="http://schemas.openxmlformats.org/officeDocument/2006/relationships/image" Target="../media/image18.png"/><Relationship Id="rId12" Type="http://schemas.openxmlformats.org/officeDocument/2006/relationships/image" Target="../media/image23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7.png"/><Relationship Id="rId11" Type="http://schemas.openxmlformats.org/officeDocument/2006/relationships/image" Target="../media/image22.png"/><Relationship Id="rId5" Type="http://schemas.openxmlformats.org/officeDocument/2006/relationships/image" Target="../media/image16.png"/><Relationship Id="rId10" Type="http://schemas.openxmlformats.org/officeDocument/2006/relationships/image" Target="../media/image21.png"/><Relationship Id="rId4" Type="http://schemas.openxmlformats.org/officeDocument/2006/relationships/image" Target="../media/image15.png"/><Relationship Id="rId9" Type="http://schemas.openxmlformats.org/officeDocument/2006/relationships/image" Target="../media/image2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F3BEA421-2C47-8A65-499E-177512484697}"/>
              </a:ext>
            </a:extLst>
          </p:cNvPr>
          <p:cNvSpPr/>
          <p:nvPr/>
        </p:nvSpPr>
        <p:spPr>
          <a:xfrm>
            <a:off x="1054100" y="152400"/>
            <a:ext cx="9017000" cy="3454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F38324F6-2266-83AD-5C10-1FADF955465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36675" y="541338"/>
          <a:ext cx="8455025" cy="293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4084089" imgH="1476324" progId="ChemDraw.Document.6.0">
                  <p:embed/>
                </p:oleObj>
              </mc:Choice>
              <mc:Fallback>
                <p:oleObj name="CS ChemDraw Drawing" r:id="rId2" imgW="4084089" imgH="1476324" progId="ChemDraw.Document.6.0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F38324F6-2266-83AD-5C10-1FADF955465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6675" y="541338"/>
                        <a:ext cx="8455025" cy="29305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3115763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:a16="http://schemas.microsoft.com/office/drawing/2014/main" id="{AE5C9291-618E-7CF3-DB75-02B78727D4ED}"/>
              </a:ext>
            </a:extLst>
          </p:cNvPr>
          <p:cNvSpPr/>
          <p:nvPr/>
        </p:nvSpPr>
        <p:spPr>
          <a:xfrm>
            <a:off x="487017" y="198783"/>
            <a:ext cx="10565296" cy="618213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3BB5BC0A-89B0-967A-ABEF-FA223BC834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2915832"/>
              </p:ext>
            </p:extLst>
          </p:nvPr>
        </p:nvGraphicFramePr>
        <p:xfrm>
          <a:off x="940091" y="387626"/>
          <a:ext cx="9828314" cy="579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6698965" imgH="3949792" progId="ChemDraw.Document.6.0">
                  <p:embed/>
                </p:oleObj>
              </mc:Choice>
              <mc:Fallback>
                <p:oleObj name="CS ChemDraw Drawing" r:id="rId2" imgW="6698965" imgH="3949792" progId="ChemDraw.Document.6.0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3BB5BC0A-89B0-967A-ABEF-FA223BC8348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940091" y="387626"/>
                        <a:ext cx="9828314" cy="5794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5579742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0">
            <a:extLst>
              <a:ext uri="{FF2B5EF4-FFF2-40B4-BE49-F238E27FC236}">
                <a16:creationId xmlns:a16="http://schemas.microsoft.com/office/drawing/2014/main" id="{7FFD60E6-D4D4-0E5C-0FC1-ABBA5B4F4451}"/>
              </a:ext>
            </a:extLst>
          </p:cNvPr>
          <p:cNvSpPr/>
          <p:nvPr/>
        </p:nvSpPr>
        <p:spPr>
          <a:xfrm>
            <a:off x="178904" y="178904"/>
            <a:ext cx="10565296" cy="472108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pSp>
        <p:nvGrpSpPr>
          <p:cNvPr id="18" name="Group 17">
            <a:extLst>
              <a:ext uri="{FF2B5EF4-FFF2-40B4-BE49-F238E27FC236}">
                <a16:creationId xmlns:a16="http://schemas.microsoft.com/office/drawing/2014/main" id="{1A354DD1-BB3C-FB3F-1432-70E18855B7E1}"/>
              </a:ext>
            </a:extLst>
          </p:cNvPr>
          <p:cNvGrpSpPr/>
          <p:nvPr/>
        </p:nvGrpSpPr>
        <p:grpSpPr>
          <a:xfrm>
            <a:off x="372181" y="374404"/>
            <a:ext cx="5429267" cy="4352969"/>
            <a:chOff x="372181" y="374404"/>
            <a:chExt cx="5429267" cy="4352969"/>
          </a:xfrm>
        </p:grpSpPr>
        <p:graphicFrame>
          <p:nvGraphicFramePr>
            <p:cNvPr id="2" name="Object 1">
              <a:extLst>
                <a:ext uri="{FF2B5EF4-FFF2-40B4-BE49-F238E27FC236}">
                  <a16:creationId xmlns:a16="http://schemas.microsoft.com/office/drawing/2014/main" id="{A0B447C0-9074-A441-C954-439D8897A12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68670633"/>
                </p:ext>
              </p:extLst>
            </p:nvPr>
          </p:nvGraphicFramePr>
          <p:xfrm>
            <a:off x="372181" y="698298"/>
            <a:ext cx="5186363" cy="4029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2" imgW="3206126" imgH="2492860" progId="ChemDraw.Document.6.0">
                    <p:embed/>
                  </p:oleObj>
                </mc:Choice>
                <mc:Fallback>
                  <p:oleObj name="CS ChemDraw Drawing" r:id="rId2" imgW="3206126" imgH="2492860" progId="ChemDraw.Document.6.0">
                    <p:embed/>
                    <p:pic>
                      <p:nvPicPr>
                        <p:cNvPr id="2" name="Object 1">
                          <a:extLst>
                            <a:ext uri="{FF2B5EF4-FFF2-40B4-BE49-F238E27FC236}">
                              <a16:creationId xmlns:a16="http://schemas.microsoft.com/office/drawing/2014/main" id="{A0B447C0-9074-A441-C954-439D8897A120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372181" y="698298"/>
                          <a:ext cx="5186363" cy="40290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" name="Oval 2">
              <a:extLst>
                <a:ext uri="{FF2B5EF4-FFF2-40B4-BE49-F238E27FC236}">
                  <a16:creationId xmlns:a16="http://schemas.microsoft.com/office/drawing/2014/main" id="{423E1A76-A286-ADEF-4ACD-DA34F00FAB45}"/>
                </a:ext>
              </a:extLst>
            </p:cNvPr>
            <p:cNvSpPr/>
            <p:nvPr/>
          </p:nvSpPr>
          <p:spPr>
            <a:xfrm>
              <a:off x="4959178" y="4134138"/>
              <a:ext cx="389106" cy="389106"/>
            </a:xfrm>
            <a:prstGeom prst="ellipse">
              <a:avLst/>
            </a:prstGeom>
            <a:solidFill>
              <a:srgbClr val="FFFF00">
                <a:alpha val="50196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GB" dirty="0">
                  <a:solidFill>
                    <a:schemeClr val="tx1"/>
                  </a:solidFill>
                </a:rPr>
                <a:t>A</a:t>
              </a:r>
            </a:p>
          </p:txBody>
        </p:sp>
        <p:sp>
          <p:nvSpPr>
            <p:cNvPr id="4" name="Oval 3">
              <a:extLst>
                <a:ext uri="{FF2B5EF4-FFF2-40B4-BE49-F238E27FC236}">
                  <a16:creationId xmlns:a16="http://schemas.microsoft.com/office/drawing/2014/main" id="{941D7498-11CA-01EF-C091-EC9AD29C732E}"/>
                </a:ext>
              </a:extLst>
            </p:cNvPr>
            <p:cNvSpPr/>
            <p:nvPr/>
          </p:nvSpPr>
          <p:spPr>
            <a:xfrm>
              <a:off x="4148540" y="3595874"/>
              <a:ext cx="389106" cy="389106"/>
            </a:xfrm>
            <a:prstGeom prst="ellipse">
              <a:avLst/>
            </a:prstGeom>
            <a:solidFill>
              <a:schemeClr val="accent5">
                <a:lumMod val="40000"/>
                <a:lumOff val="60000"/>
                <a:alpha val="50196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GB" dirty="0">
                  <a:solidFill>
                    <a:schemeClr val="tx1"/>
                  </a:solidFill>
                </a:rPr>
                <a:t>B</a:t>
              </a:r>
            </a:p>
          </p:txBody>
        </p:sp>
        <p:sp>
          <p:nvSpPr>
            <p:cNvPr id="5" name="Oval 4">
              <a:extLst>
                <a:ext uri="{FF2B5EF4-FFF2-40B4-BE49-F238E27FC236}">
                  <a16:creationId xmlns:a16="http://schemas.microsoft.com/office/drawing/2014/main" id="{F0E77190-89F1-A7D2-8353-E31DB3E7655D}"/>
                </a:ext>
              </a:extLst>
            </p:cNvPr>
            <p:cNvSpPr/>
            <p:nvPr/>
          </p:nvSpPr>
          <p:spPr>
            <a:xfrm>
              <a:off x="3775360" y="4161623"/>
              <a:ext cx="389106" cy="389106"/>
            </a:xfrm>
            <a:prstGeom prst="ellipse">
              <a:avLst/>
            </a:prstGeom>
            <a:solidFill>
              <a:schemeClr val="accent5">
                <a:lumMod val="40000"/>
                <a:lumOff val="60000"/>
                <a:alpha val="50196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GB" dirty="0">
                  <a:solidFill>
                    <a:schemeClr val="tx1"/>
                  </a:solidFill>
                </a:rPr>
                <a:t>B</a:t>
              </a:r>
            </a:p>
          </p:txBody>
        </p:sp>
        <p:sp>
          <p:nvSpPr>
            <p:cNvPr id="6" name="Oval 5">
              <a:extLst>
                <a:ext uri="{FF2B5EF4-FFF2-40B4-BE49-F238E27FC236}">
                  <a16:creationId xmlns:a16="http://schemas.microsoft.com/office/drawing/2014/main" id="{503D01FC-8CAA-B841-EAE1-284AFE8528EE}"/>
                </a:ext>
              </a:extLst>
            </p:cNvPr>
            <p:cNvSpPr/>
            <p:nvPr/>
          </p:nvSpPr>
          <p:spPr>
            <a:xfrm>
              <a:off x="4164466" y="3087096"/>
              <a:ext cx="389106" cy="389106"/>
            </a:xfrm>
            <a:prstGeom prst="ellipse">
              <a:avLst/>
            </a:prstGeom>
            <a:solidFill>
              <a:schemeClr val="accent6">
                <a:lumMod val="60000"/>
                <a:lumOff val="40000"/>
                <a:alpha val="50196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GB" dirty="0">
                  <a:solidFill>
                    <a:schemeClr val="tx1"/>
                  </a:solidFill>
                </a:rPr>
                <a:t>C</a:t>
              </a:r>
            </a:p>
          </p:txBody>
        </p:sp>
        <p:sp>
          <p:nvSpPr>
            <p:cNvPr id="7" name="Oval 6">
              <a:extLst>
                <a:ext uri="{FF2B5EF4-FFF2-40B4-BE49-F238E27FC236}">
                  <a16:creationId xmlns:a16="http://schemas.microsoft.com/office/drawing/2014/main" id="{E22EE79A-D67A-1491-DC51-E00DA648EA78}"/>
                </a:ext>
              </a:extLst>
            </p:cNvPr>
            <p:cNvSpPr/>
            <p:nvPr/>
          </p:nvSpPr>
          <p:spPr>
            <a:xfrm>
              <a:off x="3953987" y="2658928"/>
              <a:ext cx="389106" cy="389106"/>
            </a:xfrm>
            <a:prstGeom prst="ellipse">
              <a:avLst/>
            </a:prstGeom>
            <a:solidFill>
              <a:schemeClr val="accent4">
                <a:lumMod val="60000"/>
                <a:lumOff val="40000"/>
                <a:alpha val="50196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GB" dirty="0">
                  <a:solidFill>
                    <a:schemeClr val="tx1"/>
                  </a:solidFill>
                </a:rPr>
                <a:t>D</a:t>
              </a:r>
            </a:p>
          </p:txBody>
        </p:sp>
        <p:sp>
          <p:nvSpPr>
            <p:cNvPr id="8" name="Oval 7">
              <a:extLst>
                <a:ext uri="{FF2B5EF4-FFF2-40B4-BE49-F238E27FC236}">
                  <a16:creationId xmlns:a16="http://schemas.microsoft.com/office/drawing/2014/main" id="{9D5CC3D1-6F8B-005A-6495-659788C79688}"/>
                </a:ext>
              </a:extLst>
            </p:cNvPr>
            <p:cNvSpPr/>
            <p:nvPr/>
          </p:nvSpPr>
          <p:spPr>
            <a:xfrm>
              <a:off x="4367159" y="2638154"/>
              <a:ext cx="389106" cy="389106"/>
            </a:xfrm>
            <a:prstGeom prst="ellipse">
              <a:avLst/>
            </a:prstGeom>
            <a:solidFill>
              <a:schemeClr val="tx2">
                <a:lumMod val="20000"/>
                <a:lumOff val="80000"/>
                <a:alpha val="50196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GB" dirty="0">
                  <a:solidFill>
                    <a:schemeClr val="tx1"/>
                  </a:solidFill>
                </a:rPr>
                <a:t>E</a:t>
              </a:r>
            </a:p>
          </p:txBody>
        </p:sp>
        <p:sp>
          <p:nvSpPr>
            <p:cNvPr id="9" name="Oval 8">
              <a:extLst>
                <a:ext uri="{FF2B5EF4-FFF2-40B4-BE49-F238E27FC236}">
                  <a16:creationId xmlns:a16="http://schemas.microsoft.com/office/drawing/2014/main" id="{F33FE9E7-227E-15B3-D0D2-08C9A6CDBF6C}"/>
                </a:ext>
              </a:extLst>
            </p:cNvPr>
            <p:cNvSpPr/>
            <p:nvPr/>
          </p:nvSpPr>
          <p:spPr>
            <a:xfrm>
              <a:off x="4172606" y="2249048"/>
              <a:ext cx="389106" cy="389106"/>
            </a:xfrm>
            <a:prstGeom prst="ellipse">
              <a:avLst/>
            </a:prstGeom>
            <a:solidFill>
              <a:schemeClr val="accent2">
                <a:lumMod val="40000"/>
                <a:lumOff val="60000"/>
                <a:alpha val="50196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GB" dirty="0">
                  <a:solidFill>
                    <a:schemeClr val="tx1"/>
                  </a:solidFill>
                </a:rPr>
                <a:t>F</a:t>
              </a:r>
            </a:p>
          </p:txBody>
        </p:sp>
        <p:sp>
          <p:nvSpPr>
            <p:cNvPr id="10" name="Oval 9">
              <a:extLst>
                <a:ext uri="{FF2B5EF4-FFF2-40B4-BE49-F238E27FC236}">
                  <a16:creationId xmlns:a16="http://schemas.microsoft.com/office/drawing/2014/main" id="{B86A2777-93E9-C293-877F-14C602F622D1}"/>
                </a:ext>
              </a:extLst>
            </p:cNvPr>
            <p:cNvSpPr/>
            <p:nvPr/>
          </p:nvSpPr>
          <p:spPr>
            <a:xfrm>
              <a:off x="4653297" y="2219832"/>
              <a:ext cx="389106" cy="389106"/>
            </a:xfrm>
            <a:prstGeom prst="ellipse">
              <a:avLst/>
            </a:prstGeom>
            <a:solidFill>
              <a:schemeClr val="accent2">
                <a:lumMod val="40000"/>
                <a:lumOff val="60000"/>
                <a:alpha val="50196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GB" dirty="0">
                  <a:solidFill>
                    <a:schemeClr val="tx1"/>
                  </a:solidFill>
                </a:rPr>
                <a:t>F</a:t>
              </a:r>
            </a:p>
          </p:txBody>
        </p:sp>
        <p:sp>
          <p:nvSpPr>
            <p:cNvPr id="11" name="Oval 10">
              <a:extLst>
                <a:ext uri="{FF2B5EF4-FFF2-40B4-BE49-F238E27FC236}">
                  <a16:creationId xmlns:a16="http://schemas.microsoft.com/office/drawing/2014/main" id="{8A54E6A6-CC4A-D132-97FD-7F0B0E8D1FA3}"/>
                </a:ext>
              </a:extLst>
            </p:cNvPr>
            <p:cNvSpPr/>
            <p:nvPr/>
          </p:nvSpPr>
          <p:spPr>
            <a:xfrm>
              <a:off x="4420914" y="1809952"/>
              <a:ext cx="389106" cy="389106"/>
            </a:xfrm>
            <a:prstGeom prst="ellipse">
              <a:avLst/>
            </a:prstGeom>
            <a:solidFill>
              <a:schemeClr val="accent2">
                <a:lumMod val="40000"/>
                <a:lumOff val="60000"/>
                <a:alpha val="50196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GB" dirty="0">
                  <a:solidFill>
                    <a:schemeClr val="tx1"/>
                  </a:solidFill>
                </a:rPr>
                <a:t>F</a:t>
              </a:r>
            </a:p>
          </p:txBody>
        </p:sp>
        <p:sp>
          <p:nvSpPr>
            <p:cNvPr id="12" name="Oval 11">
              <a:extLst>
                <a:ext uri="{FF2B5EF4-FFF2-40B4-BE49-F238E27FC236}">
                  <a16:creationId xmlns:a16="http://schemas.microsoft.com/office/drawing/2014/main" id="{EA6423AD-3EAA-8784-E4BB-AFD8EAE1F446}"/>
                </a:ext>
              </a:extLst>
            </p:cNvPr>
            <p:cNvSpPr/>
            <p:nvPr/>
          </p:nvSpPr>
          <p:spPr>
            <a:xfrm>
              <a:off x="4910252" y="1730239"/>
              <a:ext cx="389106" cy="389106"/>
            </a:xfrm>
            <a:prstGeom prst="ellipse">
              <a:avLst/>
            </a:prstGeom>
            <a:solidFill>
              <a:schemeClr val="accent2">
                <a:lumMod val="40000"/>
                <a:lumOff val="60000"/>
                <a:alpha val="50196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GB" dirty="0">
                  <a:solidFill>
                    <a:schemeClr val="tx1"/>
                  </a:solidFill>
                </a:rPr>
                <a:t>F</a:t>
              </a:r>
            </a:p>
          </p:txBody>
        </p:sp>
        <p:sp>
          <p:nvSpPr>
            <p:cNvPr id="13" name="Oval 12">
              <a:extLst>
                <a:ext uri="{FF2B5EF4-FFF2-40B4-BE49-F238E27FC236}">
                  <a16:creationId xmlns:a16="http://schemas.microsoft.com/office/drawing/2014/main" id="{0903D41E-4152-2887-B3D9-7E13038914EB}"/>
                </a:ext>
              </a:extLst>
            </p:cNvPr>
            <p:cNvSpPr/>
            <p:nvPr/>
          </p:nvSpPr>
          <p:spPr>
            <a:xfrm>
              <a:off x="4715699" y="1354601"/>
              <a:ext cx="389106" cy="389106"/>
            </a:xfrm>
            <a:prstGeom prst="ellipse">
              <a:avLst/>
            </a:prstGeom>
            <a:solidFill>
              <a:schemeClr val="accent2">
                <a:lumMod val="40000"/>
                <a:lumOff val="60000"/>
                <a:alpha val="50196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GB" dirty="0">
                  <a:solidFill>
                    <a:schemeClr val="tx1"/>
                  </a:solidFill>
                </a:rPr>
                <a:t>F</a:t>
              </a:r>
            </a:p>
          </p:txBody>
        </p:sp>
        <p:sp>
          <p:nvSpPr>
            <p:cNvPr id="14" name="Oval 13">
              <a:extLst>
                <a:ext uri="{FF2B5EF4-FFF2-40B4-BE49-F238E27FC236}">
                  <a16:creationId xmlns:a16="http://schemas.microsoft.com/office/drawing/2014/main" id="{6805A08B-AEC1-4912-028D-8B3D3228ECA1}"/>
                </a:ext>
              </a:extLst>
            </p:cNvPr>
            <p:cNvSpPr/>
            <p:nvPr/>
          </p:nvSpPr>
          <p:spPr>
            <a:xfrm>
              <a:off x="5169656" y="1331557"/>
              <a:ext cx="389106" cy="389106"/>
            </a:xfrm>
            <a:prstGeom prst="ellipse">
              <a:avLst/>
            </a:prstGeom>
            <a:solidFill>
              <a:schemeClr val="accent2">
                <a:lumMod val="40000"/>
                <a:lumOff val="60000"/>
                <a:alpha val="50196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GB" dirty="0">
                  <a:solidFill>
                    <a:schemeClr val="tx1"/>
                  </a:solidFill>
                </a:rPr>
                <a:t>F</a:t>
              </a:r>
            </a:p>
          </p:txBody>
        </p:sp>
        <p:sp>
          <p:nvSpPr>
            <p:cNvPr id="15" name="Oval 14">
              <a:extLst>
                <a:ext uri="{FF2B5EF4-FFF2-40B4-BE49-F238E27FC236}">
                  <a16:creationId xmlns:a16="http://schemas.microsoft.com/office/drawing/2014/main" id="{7A3CC7E7-DFAC-C1A0-7057-D0EFEC3A2F25}"/>
                </a:ext>
              </a:extLst>
            </p:cNvPr>
            <p:cNvSpPr/>
            <p:nvPr/>
          </p:nvSpPr>
          <p:spPr>
            <a:xfrm>
              <a:off x="4959178" y="915252"/>
              <a:ext cx="389106" cy="389106"/>
            </a:xfrm>
            <a:prstGeom prst="ellipse">
              <a:avLst/>
            </a:prstGeom>
            <a:solidFill>
              <a:schemeClr val="accent2">
                <a:lumMod val="40000"/>
                <a:lumOff val="60000"/>
                <a:alpha val="50196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GB" dirty="0">
                  <a:solidFill>
                    <a:schemeClr val="tx1"/>
                  </a:solidFill>
                </a:rPr>
                <a:t>F</a:t>
              </a:r>
            </a:p>
          </p:txBody>
        </p:sp>
        <p:sp>
          <p:nvSpPr>
            <p:cNvPr id="16" name="Oval 15">
              <a:extLst>
                <a:ext uri="{FF2B5EF4-FFF2-40B4-BE49-F238E27FC236}">
                  <a16:creationId xmlns:a16="http://schemas.microsoft.com/office/drawing/2014/main" id="{CE112519-924A-3FCD-1930-7B03E4286E4A}"/>
                </a:ext>
              </a:extLst>
            </p:cNvPr>
            <p:cNvSpPr/>
            <p:nvPr/>
          </p:nvSpPr>
          <p:spPr>
            <a:xfrm>
              <a:off x="5412342" y="820375"/>
              <a:ext cx="389106" cy="389106"/>
            </a:xfrm>
            <a:prstGeom prst="ellipse">
              <a:avLst/>
            </a:prstGeom>
            <a:solidFill>
              <a:schemeClr val="accent2">
                <a:lumMod val="40000"/>
                <a:lumOff val="60000"/>
                <a:alpha val="50196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GB" dirty="0">
                  <a:solidFill>
                    <a:schemeClr val="tx1"/>
                  </a:solidFill>
                </a:rPr>
                <a:t>F</a:t>
              </a:r>
            </a:p>
          </p:txBody>
        </p:sp>
        <p:sp>
          <p:nvSpPr>
            <p:cNvPr id="17" name="Oval 16">
              <a:extLst>
                <a:ext uri="{FF2B5EF4-FFF2-40B4-BE49-F238E27FC236}">
                  <a16:creationId xmlns:a16="http://schemas.microsoft.com/office/drawing/2014/main" id="{F1D8AF32-09DE-C67D-29AD-736CA1FBD4EF}"/>
                </a:ext>
              </a:extLst>
            </p:cNvPr>
            <p:cNvSpPr/>
            <p:nvPr/>
          </p:nvSpPr>
          <p:spPr>
            <a:xfrm>
              <a:off x="5330545" y="374404"/>
              <a:ext cx="389106" cy="389106"/>
            </a:xfrm>
            <a:prstGeom prst="ellipse">
              <a:avLst/>
            </a:prstGeom>
            <a:solidFill>
              <a:schemeClr val="accent4">
                <a:lumMod val="75000"/>
                <a:alpha val="50196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GB" dirty="0">
                  <a:solidFill>
                    <a:schemeClr val="tx1"/>
                  </a:solidFill>
                </a:rPr>
                <a:t>G</a:t>
              </a:r>
            </a:p>
          </p:txBody>
        </p:sp>
      </p:grpSp>
      <p:graphicFrame>
        <p:nvGraphicFramePr>
          <p:cNvPr id="19" name="Table 7">
            <a:extLst>
              <a:ext uri="{FF2B5EF4-FFF2-40B4-BE49-F238E27FC236}">
                <a16:creationId xmlns:a16="http://schemas.microsoft.com/office/drawing/2014/main" id="{314BA994-2AF9-DD9D-A25F-17157D48B44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68271065"/>
              </p:ext>
            </p:extLst>
          </p:nvPr>
        </p:nvGraphicFramePr>
        <p:xfrm>
          <a:off x="6024838" y="1608779"/>
          <a:ext cx="4301585" cy="29667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98323">
                  <a:extLst>
                    <a:ext uri="{9D8B030D-6E8A-4147-A177-3AD203B41FA5}">
                      <a16:colId xmlns:a16="http://schemas.microsoft.com/office/drawing/2014/main" val="743354821"/>
                    </a:ext>
                  </a:extLst>
                </a:gridCol>
                <a:gridCol w="1011555">
                  <a:extLst>
                    <a:ext uri="{9D8B030D-6E8A-4147-A177-3AD203B41FA5}">
                      <a16:colId xmlns:a16="http://schemas.microsoft.com/office/drawing/2014/main" val="183894840"/>
                    </a:ext>
                  </a:extLst>
                </a:gridCol>
                <a:gridCol w="1283302">
                  <a:extLst>
                    <a:ext uri="{9D8B030D-6E8A-4147-A177-3AD203B41FA5}">
                      <a16:colId xmlns:a16="http://schemas.microsoft.com/office/drawing/2014/main" val="4154619265"/>
                    </a:ext>
                  </a:extLst>
                </a:gridCol>
                <a:gridCol w="1208405">
                  <a:extLst>
                    <a:ext uri="{9D8B030D-6E8A-4147-A177-3AD203B41FA5}">
                      <a16:colId xmlns:a16="http://schemas.microsoft.com/office/drawing/2014/main" val="92768344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GB" dirty="0"/>
                        <a:t>Label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dirty="0"/>
                        <a:t>Number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dirty="0"/>
                        <a:t>shift/ppm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dirty="0" err="1"/>
                        <a:t>Multiplets</a:t>
                      </a:r>
                      <a:endParaRPr lang="en-GB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35920401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GB" dirty="0"/>
                        <a:t>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dirty="0"/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dirty="0"/>
                        <a:t>3.8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dirty="0"/>
                        <a:t>s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44916408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GB" dirty="0"/>
                        <a:t>B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dirty="0"/>
                        <a:t>7.2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dirty="0"/>
                        <a:t>s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23564891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GB" dirty="0"/>
                        <a:t>C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dirty="0"/>
                        <a:t>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dirty="0"/>
                        <a:t>4.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dirty="0"/>
                        <a:t>td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24047578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GB" dirty="0"/>
                        <a:t>D*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dirty="0"/>
                        <a:t>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dirty="0"/>
                        <a:t>1.8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dirty="0"/>
                        <a:t>m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4652455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GB" dirty="0"/>
                        <a:t>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dirty="0"/>
                        <a:t>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dirty="0"/>
                        <a:t>1.4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dirty="0"/>
                        <a:t>m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6250636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GB" dirty="0"/>
                        <a:t>F*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dirty="0"/>
                        <a:t>4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dirty="0"/>
                        <a:t>1.3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dirty="0"/>
                        <a:t>m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76143807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GB" dirty="0"/>
                        <a:t>G*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dirty="0"/>
                        <a:t>9*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dirty="0"/>
                        <a:t>0.8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dirty="0"/>
                        <a:t>t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982224585"/>
                  </a:ext>
                </a:extLst>
              </a:tr>
            </a:tbl>
          </a:graphicData>
        </a:graphic>
      </p:graphicFrame>
      <p:sp>
        <p:nvSpPr>
          <p:cNvPr id="20" name="TextBox 19">
            <a:extLst>
              <a:ext uri="{FF2B5EF4-FFF2-40B4-BE49-F238E27FC236}">
                <a16:creationId xmlns:a16="http://schemas.microsoft.com/office/drawing/2014/main" id="{4BED7A7A-ADC9-936A-0E78-F55E35D1B9B5}"/>
              </a:ext>
            </a:extLst>
          </p:cNvPr>
          <p:cNvSpPr txBox="1"/>
          <p:nvPr/>
        </p:nvSpPr>
        <p:spPr>
          <a:xfrm>
            <a:off x="5962814" y="685449"/>
            <a:ext cx="4425631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400 MHz CDCl</a:t>
            </a:r>
            <a:r>
              <a:rPr lang="en-GB" baseline="-25000" dirty="0"/>
              <a:t>3</a:t>
            </a:r>
          </a:p>
          <a:p>
            <a:r>
              <a:rPr lang="en-GB" dirty="0"/>
              <a:t>*stands for potential overlapping with solvent peak or unremoved substrates</a:t>
            </a:r>
          </a:p>
        </p:txBody>
      </p:sp>
    </p:spTree>
    <p:extLst>
      <p:ext uri="{BB962C8B-B14F-4D97-AF65-F5344CB8AC3E}">
        <p14:creationId xmlns:p14="http://schemas.microsoft.com/office/powerpoint/2010/main" val="382180999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Rectangle 26">
            <a:extLst>
              <a:ext uri="{FF2B5EF4-FFF2-40B4-BE49-F238E27FC236}">
                <a16:creationId xmlns:a16="http://schemas.microsoft.com/office/drawing/2014/main" id="{70E25181-181E-0B81-BE38-C4D7774814C1}"/>
              </a:ext>
            </a:extLst>
          </p:cNvPr>
          <p:cNvSpPr/>
          <p:nvPr/>
        </p:nvSpPr>
        <p:spPr>
          <a:xfrm>
            <a:off x="-47129" y="77306"/>
            <a:ext cx="12105590" cy="678069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669C7B72-04F6-6B07-E1A3-84277AD2B6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2719987"/>
              </p:ext>
            </p:extLst>
          </p:nvPr>
        </p:nvGraphicFramePr>
        <p:xfrm>
          <a:off x="372181" y="698298"/>
          <a:ext cx="5186363" cy="402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3206126" imgH="2492860" progId="ChemDraw.Document.6.0">
                  <p:embed/>
                </p:oleObj>
              </mc:Choice>
              <mc:Fallback>
                <p:oleObj name="CS ChemDraw Drawing" r:id="rId2" imgW="3206126" imgH="2492860" progId="ChemDraw.Document.6.0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669C7B72-04F6-6B07-E1A3-84277AD2B6B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72181" y="698298"/>
                        <a:ext cx="5186363" cy="4029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>
            <a:extLst>
              <a:ext uri="{FF2B5EF4-FFF2-40B4-BE49-F238E27FC236}">
                <a16:creationId xmlns:a16="http://schemas.microsoft.com/office/drawing/2014/main" id="{4D4720E9-735A-C8E8-C3FE-E19C3D700074}"/>
              </a:ext>
            </a:extLst>
          </p:cNvPr>
          <p:cNvSpPr txBox="1"/>
          <p:nvPr/>
        </p:nvSpPr>
        <p:spPr>
          <a:xfrm>
            <a:off x="88781" y="1107068"/>
            <a:ext cx="140017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S3E0 -&gt; x</a:t>
            </a:r>
          </a:p>
          <a:p>
            <a:r>
              <a:rPr lang="en-GB" dirty="0"/>
              <a:t>S2E0 -&gt; y</a:t>
            </a:r>
          </a:p>
          <a:p>
            <a:r>
              <a:rPr lang="en-GB" dirty="0"/>
              <a:t>S2E1 -&gt; z</a:t>
            </a:r>
          </a:p>
        </p:txBody>
      </p:sp>
      <p:sp>
        <p:nvSpPr>
          <p:cNvPr id="4" name="Oval 3">
            <a:extLst>
              <a:ext uri="{FF2B5EF4-FFF2-40B4-BE49-F238E27FC236}">
                <a16:creationId xmlns:a16="http://schemas.microsoft.com/office/drawing/2014/main" id="{0D945D05-1737-E417-A29B-11E6767A66AF}"/>
              </a:ext>
            </a:extLst>
          </p:cNvPr>
          <p:cNvSpPr/>
          <p:nvPr/>
        </p:nvSpPr>
        <p:spPr>
          <a:xfrm>
            <a:off x="4959178" y="4134138"/>
            <a:ext cx="389106" cy="389106"/>
          </a:xfrm>
          <a:prstGeom prst="ellipse">
            <a:avLst/>
          </a:prstGeom>
          <a:solidFill>
            <a:srgbClr val="FFFF00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dirty="0">
                <a:solidFill>
                  <a:schemeClr val="tx1"/>
                </a:solidFill>
              </a:rPr>
              <a:t>A</a:t>
            </a:r>
          </a:p>
        </p:txBody>
      </p:sp>
      <p:sp>
        <p:nvSpPr>
          <p:cNvPr id="5" name="Oval 4">
            <a:extLst>
              <a:ext uri="{FF2B5EF4-FFF2-40B4-BE49-F238E27FC236}">
                <a16:creationId xmlns:a16="http://schemas.microsoft.com/office/drawing/2014/main" id="{4C48A8EA-5234-D1A9-B5BA-49A3318C92E4}"/>
              </a:ext>
            </a:extLst>
          </p:cNvPr>
          <p:cNvSpPr/>
          <p:nvPr/>
        </p:nvSpPr>
        <p:spPr>
          <a:xfrm>
            <a:off x="4148540" y="3595874"/>
            <a:ext cx="389106" cy="389106"/>
          </a:xfrm>
          <a:prstGeom prst="ellipse">
            <a:avLst/>
          </a:prstGeom>
          <a:solidFill>
            <a:schemeClr val="accent5">
              <a:lumMod val="40000"/>
              <a:lumOff val="60000"/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dirty="0">
                <a:solidFill>
                  <a:schemeClr val="tx1"/>
                </a:solidFill>
              </a:rPr>
              <a:t>B</a:t>
            </a:r>
          </a:p>
        </p:txBody>
      </p:sp>
      <p:sp>
        <p:nvSpPr>
          <p:cNvPr id="6" name="Oval 5">
            <a:extLst>
              <a:ext uri="{FF2B5EF4-FFF2-40B4-BE49-F238E27FC236}">
                <a16:creationId xmlns:a16="http://schemas.microsoft.com/office/drawing/2014/main" id="{C2247825-A9FC-A059-F567-C114FFB47080}"/>
              </a:ext>
            </a:extLst>
          </p:cNvPr>
          <p:cNvSpPr/>
          <p:nvPr/>
        </p:nvSpPr>
        <p:spPr>
          <a:xfrm>
            <a:off x="3775360" y="4161623"/>
            <a:ext cx="389106" cy="389106"/>
          </a:xfrm>
          <a:prstGeom prst="ellipse">
            <a:avLst/>
          </a:prstGeom>
          <a:solidFill>
            <a:schemeClr val="accent5">
              <a:lumMod val="40000"/>
              <a:lumOff val="60000"/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dirty="0">
                <a:solidFill>
                  <a:schemeClr val="tx1"/>
                </a:solidFill>
              </a:rPr>
              <a:t>B</a:t>
            </a:r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5FA405F9-E9B0-906F-2522-CB47CFC56C74}"/>
              </a:ext>
            </a:extLst>
          </p:cNvPr>
          <p:cNvSpPr/>
          <p:nvPr/>
        </p:nvSpPr>
        <p:spPr>
          <a:xfrm>
            <a:off x="4164466" y="3087096"/>
            <a:ext cx="389106" cy="389106"/>
          </a:xfrm>
          <a:prstGeom prst="ellipse">
            <a:avLst/>
          </a:prstGeom>
          <a:solidFill>
            <a:schemeClr val="accent6">
              <a:lumMod val="60000"/>
              <a:lumOff val="40000"/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dirty="0">
                <a:solidFill>
                  <a:schemeClr val="tx1"/>
                </a:solidFill>
              </a:rPr>
              <a:t>C</a:t>
            </a:r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474A54C4-B23A-888F-0C79-9894348A680C}"/>
              </a:ext>
            </a:extLst>
          </p:cNvPr>
          <p:cNvSpPr/>
          <p:nvPr/>
        </p:nvSpPr>
        <p:spPr>
          <a:xfrm>
            <a:off x="3953987" y="2658928"/>
            <a:ext cx="389106" cy="389106"/>
          </a:xfrm>
          <a:prstGeom prst="ellipse">
            <a:avLst/>
          </a:prstGeom>
          <a:solidFill>
            <a:schemeClr val="accent4">
              <a:lumMod val="60000"/>
              <a:lumOff val="40000"/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dirty="0">
                <a:solidFill>
                  <a:schemeClr val="tx1"/>
                </a:solidFill>
              </a:rPr>
              <a:t>D</a:t>
            </a:r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9D42C63E-7344-A206-86C6-D1D0BF299818}"/>
              </a:ext>
            </a:extLst>
          </p:cNvPr>
          <p:cNvSpPr/>
          <p:nvPr/>
        </p:nvSpPr>
        <p:spPr>
          <a:xfrm>
            <a:off x="4367159" y="2638154"/>
            <a:ext cx="389106" cy="389106"/>
          </a:xfrm>
          <a:prstGeom prst="ellipse">
            <a:avLst/>
          </a:prstGeom>
          <a:solidFill>
            <a:schemeClr val="tx2">
              <a:lumMod val="20000"/>
              <a:lumOff val="80000"/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dirty="0">
                <a:solidFill>
                  <a:schemeClr val="tx1"/>
                </a:solidFill>
              </a:rPr>
              <a:t>E</a:t>
            </a:r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27F4A818-DC3B-1E1A-8BA1-945526700223}"/>
              </a:ext>
            </a:extLst>
          </p:cNvPr>
          <p:cNvSpPr/>
          <p:nvPr/>
        </p:nvSpPr>
        <p:spPr>
          <a:xfrm>
            <a:off x="4172606" y="2249048"/>
            <a:ext cx="389106" cy="389106"/>
          </a:xfrm>
          <a:prstGeom prst="ellipse">
            <a:avLst/>
          </a:prstGeom>
          <a:solidFill>
            <a:schemeClr val="accent2">
              <a:lumMod val="40000"/>
              <a:lumOff val="60000"/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dirty="0">
                <a:solidFill>
                  <a:schemeClr val="tx1"/>
                </a:solidFill>
              </a:rPr>
              <a:t>F</a:t>
            </a:r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B37FCA37-EAD3-2701-1776-1E2BBE39815B}"/>
              </a:ext>
            </a:extLst>
          </p:cNvPr>
          <p:cNvSpPr/>
          <p:nvPr/>
        </p:nvSpPr>
        <p:spPr>
          <a:xfrm>
            <a:off x="4653297" y="2219832"/>
            <a:ext cx="389106" cy="389106"/>
          </a:xfrm>
          <a:prstGeom prst="ellipse">
            <a:avLst/>
          </a:prstGeom>
          <a:solidFill>
            <a:schemeClr val="accent2">
              <a:lumMod val="40000"/>
              <a:lumOff val="60000"/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dirty="0">
                <a:solidFill>
                  <a:schemeClr val="tx1"/>
                </a:solidFill>
              </a:rPr>
              <a:t>F</a:t>
            </a:r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2252BEA2-D4E7-E645-2B11-4B1D234FA562}"/>
              </a:ext>
            </a:extLst>
          </p:cNvPr>
          <p:cNvSpPr/>
          <p:nvPr/>
        </p:nvSpPr>
        <p:spPr>
          <a:xfrm>
            <a:off x="4420914" y="1809952"/>
            <a:ext cx="389106" cy="389106"/>
          </a:xfrm>
          <a:prstGeom prst="ellipse">
            <a:avLst/>
          </a:prstGeom>
          <a:solidFill>
            <a:schemeClr val="accent2">
              <a:lumMod val="40000"/>
              <a:lumOff val="60000"/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dirty="0">
                <a:solidFill>
                  <a:schemeClr val="tx1"/>
                </a:solidFill>
              </a:rPr>
              <a:t>F</a:t>
            </a:r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1B978C95-BA22-4272-6F48-38F7EC7BC1E5}"/>
              </a:ext>
            </a:extLst>
          </p:cNvPr>
          <p:cNvSpPr/>
          <p:nvPr/>
        </p:nvSpPr>
        <p:spPr>
          <a:xfrm>
            <a:off x="4910252" y="1730239"/>
            <a:ext cx="389106" cy="389106"/>
          </a:xfrm>
          <a:prstGeom prst="ellipse">
            <a:avLst/>
          </a:prstGeom>
          <a:solidFill>
            <a:schemeClr val="accent2">
              <a:lumMod val="40000"/>
              <a:lumOff val="60000"/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dirty="0">
                <a:solidFill>
                  <a:schemeClr val="tx1"/>
                </a:solidFill>
              </a:rPr>
              <a:t>F</a:t>
            </a:r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AC94EEE7-A89D-DFBE-A8B9-D32B9DB1CD3B}"/>
              </a:ext>
            </a:extLst>
          </p:cNvPr>
          <p:cNvSpPr/>
          <p:nvPr/>
        </p:nvSpPr>
        <p:spPr>
          <a:xfrm>
            <a:off x="4715699" y="1354601"/>
            <a:ext cx="389106" cy="389106"/>
          </a:xfrm>
          <a:prstGeom prst="ellipse">
            <a:avLst/>
          </a:prstGeom>
          <a:solidFill>
            <a:schemeClr val="accent2">
              <a:lumMod val="40000"/>
              <a:lumOff val="60000"/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dirty="0">
                <a:solidFill>
                  <a:schemeClr val="tx1"/>
                </a:solidFill>
              </a:rPr>
              <a:t>F</a:t>
            </a:r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8A01050A-2CDF-DD12-C95F-BF3B45EAD05B}"/>
              </a:ext>
            </a:extLst>
          </p:cNvPr>
          <p:cNvSpPr/>
          <p:nvPr/>
        </p:nvSpPr>
        <p:spPr>
          <a:xfrm>
            <a:off x="5169656" y="1331557"/>
            <a:ext cx="389106" cy="389106"/>
          </a:xfrm>
          <a:prstGeom prst="ellipse">
            <a:avLst/>
          </a:prstGeom>
          <a:solidFill>
            <a:schemeClr val="accent2">
              <a:lumMod val="40000"/>
              <a:lumOff val="60000"/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dirty="0">
                <a:solidFill>
                  <a:schemeClr val="tx1"/>
                </a:solidFill>
              </a:rPr>
              <a:t>F</a:t>
            </a:r>
          </a:p>
        </p:txBody>
      </p:sp>
      <p:sp>
        <p:nvSpPr>
          <p:cNvPr id="16" name="Oval 15">
            <a:extLst>
              <a:ext uri="{FF2B5EF4-FFF2-40B4-BE49-F238E27FC236}">
                <a16:creationId xmlns:a16="http://schemas.microsoft.com/office/drawing/2014/main" id="{02C9735C-AB83-907F-D9F2-36918B7F5776}"/>
              </a:ext>
            </a:extLst>
          </p:cNvPr>
          <p:cNvSpPr/>
          <p:nvPr/>
        </p:nvSpPr>
        <p:spPr>
          <a:xfrm>
            <a:off x="4959178" y="915252"/>
            <a:ext cx="389106" cy="389106"/>
          </a:xfrm>
          <a:prstGeom prst="ellipse">
            <a:avLst/>
          </a:prstGeom>
          <a:solidFill>
            <a:schemeClr val="accent2">
              <a:lumMod val="40000"/>
              <a:lumOff val="60000"/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dirty="0">
                <a:solidFill>
                  <a:schemeClr val="tx1"/>
                </a:solidFill>
              </a:rPr>
              <a:t>F</a:t>
            </a:r>
          </a:p>
        </p:txBody>
      </p:sp>
      <p:sp>
        <p:nvSpPr>
          <p:cNvPr id="17" name="Oval 16">
            <a:extLst>
              <a:ext uri="{FF2B5EF4-FFF2-40B4-BE49-F238E27FC236}">
                <a16:creationId xmlns:a16="http://schemas.microsoft.com/office/drawing/2014/main" id="{16ACBD6B-E760-1AE2-84F3-31373919FAC7}"/>
              </a:ext>
            </a:extLst>
          </p:cNvPr>
          <p:cNvSpPr/>
          <p:nvPr/>
        </p:nvSpPr>
        <p:spPr>
          <a:xfrm>
            <a:off x="5412342" y="820375"/>
            <a:ext cx="389106" cy="389106"/>
          </a:xfrm>
          <a:prstGeom prst="ellipse">
            <a:avLst/>
          </a:prstGeom>
          <a:solidFill>
            <a:schemeClr val="accent2">
              <a:lumMod val="40000"/>
              <a:lumOff val="60000"/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dirty="0">
                <a:solidFill>
                  <a:schemeClr val="tx1"/>
                </a:solidFill>
              </a:rPr>
              <a:t>F</a:t>
            </a:r>
          </a:p>
        </p:txBody>
      </p:sp>
      <p:sp>
        <p:nvSpPr>
          <p:cNvPr id="18" name="Oval 17">
            <a:extLst>
              <a:ext uri="{FF2B5EF4-FFF2-40B4-BE49-F238E27FC236}">
                <a16:creationId xmlns:a16="http://schemas.microsoft.com/office/drawing/2014/main" id="{F5EFAC75-C15A-1562-609C-2EA8A4FC2A51}"/>
              </a:ext>
            </a:extLst>
          </p:cNvPr>
          <p:cNvSpPr/>
          <p:nvPr/>
        </p:nvSpPr>
        <p:spPr>
          <a:xfrm>
            <a:off x="5330545" y="374404"/>
            <a:ext cx="389106" cy="389106"/>
          </a:xfrm>
          <a:prstGeom prst="ellipse">
            <a:avLst/>
          </a:prstGeom>
          <a:solidFill>
            <a:schemeClr val="accent4">
              <a:lumMod val="75000"/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dirty="0">
                <a:solidFill>
                  <a:schemeClr val="tx1"/>
                </a:solidFill>
              </a:rPr>
              <a:t>G</a:t>
            </a:r>
          </a:p>
        </p:txBody>
      </p:sp>
      <p:graphicFrame>
        <p:nvGraphicFramePr>
          <p:cNvPr id="19" name="Table 30">
            <a:extLst>
              <a:ext uri="{FF2B5EF4-FFF2-40B4-BE49-F238E27FC236}">
                <a16:creationId xmlns:a16="http://schemas.microsoft.com/office/drawing/2014/main" id="{08DEAE99-66BE-194B-66DE-30B34E576084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53701194"/>
              </p:ext>
            </p:extLst>
          </p:nvPr>
        </p:nvGraphicFramePr>
        <p:xfrm>
          <a:off x="6208768" y="1394433"/>
          <a:ext cx="5610974" cy="257394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21714">
                  <a:extLst>
                    <a:ext uri="{9D8B030D-6E8A-4147-A177-3AD203B41FA5}">
                      <a16:colId xmlns:a16="http://schemas.microsoft.com/office/drawing/2014/main" val="1505023084"/>
                    </a:ext>
                  </a:extLst>
                </a:gridCol>
                <a:gridCol w="3275045">
                  <a:extLst>
                    <a:ext uri="{9D8B030D-6E8A-4147-A177-3AD203B41FA5}">
                      <a16:colId xmlns:a16="http://schemas.microsoft.com/office/drawing/2014/main" val="1021106007"/>
                    </a:ext>
                  </a:extLst>
                </a:gridCol>
                <a:gridCol w="1614215">
                  <a:extLst>
                    <a:ext uri="{9D8B030D-6E8A-4147-A177-3AD203B41FA5}">
                      <a16:colId xmlns:a16="http://schemas.microsoft.com/office/drawing/2014/main" val="4144393344"/>
                    </a:ext>
                  </a:extLst>
                </a:gridCol>
              </a:tblGrid>
              <a:tr h="348904">
                <a:tc>
                  <a:txBody>
                    <a:bodyPr/>
                    <a:lstStyle/>
                    <a:p>
                      <a:r>
                        <a:rPr lang="en-GB" sz="1600" dirty="0"/>
                        <a:t>Label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sz="1600" dirty="0" err="1"/>
                        <a:t>Cmt</a:t>
                      </a:r>
                      <a:endParaRPr lang="en-GB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sz="1600" dirty="0"/>
                        <a:t># of Hs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4142814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GB" sz="1600" dirty="0"/>
                        <a:t>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sz="1600" dirty="0"/>
                        <a:t>Reference H on methyl ester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sz="1600" dirty="0"/>
                        <a:t>3x + 3y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27746995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GB" sz="1600" dirty="0"/>
                        <a:t>B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sz="1600" dirty="0"/>
                        <a:t>Ortho H (may overlap with CDCl</a:t>
                      </a:r>
                      <a:r>
                        <a:rPr lang="en-GB" sz="1600" baseline="-25000" dirty="0"/>
                        <a:t>3</a:t>
                      </a:r>
                      <a:r>
                        <a:rPr lang="en-GB" sz="1600" dirty="0"/>
                        <a:t>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sz="1600" dirty="0"/>
                        <a:t>2x + 2y + 2z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88560597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GB" sz="1600" dirty="0"/>
                        <a:t>C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sz="1600" dirty="0"/>
                        <a:t>Alpha H on alkyl chain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sz="1600" dirty="0"/>
                        <a:t>6x + 4y + 4z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28862995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GB" sz="1600" dirty="0"/>
                        <a:t>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sz="1600" dirty="0"/>
                        <a:t>Beta H on alkyl chain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sz="1600" dirty="0"/>
                        <a:t>6x + 4y + 4z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74499795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GB" sz="1600" dirty="0"/>
                        <a:t>E, F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sz="1600" dirty="0"/>
                        <a:t>Alkyl Hs in the middl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sz="1600" dirty="0"/>
                        <a:t>54x + 36y + 36z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87518112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GB" sz="1600"/>
                        <a:t>G</a:t>
                      </a:r>
                      <a:endParaRPr lang="en-GB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sz="1600" dirty="0"/>
                        <a:t>Methyl H on the alkyl chains en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sz="1600" dirty="0"/>
                        <a:t>9x + 6y + 6z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618153763"/>
                  </a:ext>
                </a:extLst>
              </a:tr>
            </a:tbl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C87D78FB-108C-9AD7-9310-8F3365E739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6672983"/>
              </p:ext>
            </p:extLst>
          </p:nvPr>
        </p:nvGraphicFramePr>
        <p:xfrm>
          <a:off x="2743669" y="4746424"/>
          <a:ext cx="2182136" cy="1395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1439790" imgH="920269" progId="ChemDraw.Document.6.0">
                  <p:embed/>
                </p:oleObj>
              </mc:Choice>
              <mc:Fallback>
                <p:oleObj name="CS ChemDraw Drawing" r:id="rId4" imgW="1439790" imgH="920269" progId="ChemDraw.Document.6.0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C87D78FB-108C-9AD7-9310-8F3365E7390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743669" y="4746424"/>
                        <a:ext cx="2182136" cy="1395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ACFF384D-1549-C227-198A-180026C8D2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991572"/>
              </p:ext>
            </p:extLst>
          </p:nvPr>
        </p:nvGraphicFramePr>
        <p:xfrm>
          <a:off x="403050" y="4736097"/>
          <a:ext cx="2179730" cy="1395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1438402" imgH="920269" progId="ChemDraw.Document.6.0">
                  <p:embed/>
                </p:oleObj>
              </mc:Choice>
              <mc:Fallback>
                <p:oleObj name="CS ChemDraw Drawing" r:id="rId6" imgW="1438402" imgH="920269" progId="ChemDraw.Document.6.0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ACFF384D-1549-C227-198A-180026C8D2A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03050" y="4736097"/>
                        <a:ext cx="2179730" cy="1395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6F28B0AF-5B37-739B-5BFB-7AC86E8669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0607305"/>
              </p:ext>
            </p:extLst>
          </p:nvPr>
        </p:nvGraphicFramePr>
        <p:xfrm>
          <a:off x="5088936" y="4727373"/>
          <a:ext cx="2150859" cy="1395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8" imgW="1420009" imgH="920269" progId="ChemDraw.Document.6.0">
                  <p:embed/>
                </p:oleObj>
              </mc:Choice>
              <mc:Fallback>
                <p:oleObj name="CS ChemDraw Drawing" r:id="rId8" imgW="1420009" imgH="920269" progId="ChemDraw.Document.6.0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6F28B0AF-5B37-739B-5BFB-7AC86E86696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088936" y="4727373"/>
                        <a:ext cx="2150859" cy="1395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>
            <a:extLst>
              <a:ext uri="{FF2B5EF4-FFF2-40B4-BE49-F238E27FC236}">
                <a16:creationId xmlns:a16="http://schemas.microsoft.com/office/drawing/2014/main" id="{216C063D-E881-6DA4-DE2D-67E797770CDE}"/>
              </a:ext>
            </a:extLst>
          </p:cNvPr>
          <p:cNvSpPr txBox="1"/>
          <p:nvPr/>
        </p:nvSpPr>
        <p:spPr>
          <a:xfrm>
            <a:off x="372181" y="6112459"/>
            <a:ext cx="215085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dirty="0"/>
              <a:t>S3E0</a:t>
            </a:r>
          </a:p>
          <a:p>
            <a:pPr algn="ctr"/>
            <a:r>
              <a:rPr lang="en-GB" dirty="0"/>
              <a:t>(desired product)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608EF04D-D753-177D-BD22-CE160A5A8297}"/>
              </a:ext>
            </a:extLst>
          </p:cNvPr>
          <p:cNvSpPr txBox="1"/>
          <p:nvPr/>
        </p:nvSpPr>
        <p:spPr>
          <a:xfrm>
            <a:off x="3364878" y="6122785"/>
            <a:ext cx="119062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dirty="0"/>
              <a:t>S2E0</a:t>
            </a:r>
          </a:p>
          <a:p>
            <a:pPr algn="ctr"/>
            <a:r>
              <a:rPr lang="en-GB" dirty="0"/>
              <a:t>(</a:t>
            </a:r>
            <a:r>
              <a:rPr lang="en-GB" dirty="0" err="1"/>
              <a:t>s.p.</a:t>
            </a:r>
            <a:r>
              <a:rPr lang="en-GB" dirty="0"/>
              <a:t>)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BB1004B7-18F9-B013-518F-5778C9CCE908}"/>
              </a:ext>
            </a:extLst>
          </p:cNvPr>
          <p:cNvSpPr txBox="1"/>
          <p:nvPr/>
        </p:nvSpPr>
        <p:spPr>
          <a:xfrm>
            <a:off x="5767644" y="6112458"/>
            <a:ext cx="96252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dirty="0"/>
              <a:t>S2E1</a:t>
            </a:r>
          </a:p>
          <a:p>
            <a:pPr algn="ctr"/>
            <a:r>
              <a:rPr lang="en-GB" dirty="0"/>
              <a:t>(</a:t>
            </a:r>
            <a:r>
              <a:rPr lang="en-GB" dirty="0" err="1"/>
              <a:t>s.p.</a:t>
            </a:r>
            <a:r>
              <a:rPr lang="en-GB" dirty="0"/>
              <a:t>)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F658D458-0E60-1810-D7CC-BAFE6AB06C19}"/>
                  </a:ext>
                </a:extLst>
              </p:cNvPr>
              <p:cNvSpPr txBox="1"/>
              <p:nvPr/>
            </p:nvSpPr>
            <p:spPr>
              <a:xfrm>
                <a:off x="7730632" y="4978723"/>
                <a:ext cx="3112647" cy="147175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GB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GB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GB" b="0" i="1" smtClean="0">
                                          <a:latin typeface="Cambria Math" panose="02040503050406030204" pitchFamily="18" charset="0"/>
                                        </a:rPr>
                                        <m:t>3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GB" b="0" i="1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e>
                                  </m:mr>
                                </m:m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GB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GB" b="0" i="1" smtClean="0">
                                          <a:latin typeface="Cambria Math" panose="02040503050406030204" pitchFamily="18" charset="0"/>
                                        </a:rPr>
                                        <m:t>3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GB" b="0" i="1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e>
                                  </m:mr>
                                </m:m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GB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GB" b="0" i="1" smtClean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GB" b="0" i="1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e>
                                  </m:mr>
                                </m:m>
                              </m:e>
                            </m:mr>
                            <m:mr>
                              <m:e>
                                <m:r>
                                  <a:rPr lang="en-GB" b="0" i="1" smtClean="0">
                                    <a:latin typeface="Cambria Math" panose="02040503050406030204" pitchFamily="18" charset="0"/>
                                  </a:rPr>
                                  <m:t>6</m:t>
                                </m:r>
                              </m:e>
                              <m:e>
                                <m:r>
                                  <a:rPr lang="en-GB" b="0" i="1" smtClean="0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e>
                              <m:e>
                                <m:r>
                                  <a:rPr lang="en-GB" b="0" i="1" smtClean="0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GB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GB" b="0" i="1" smtClean="0">
                                          <a:latin typeface="Cambria Math" panose="02040503050406030204" pitchFamily="18" charset="0"/>
                                        </a:rPr>
                                        <m:t>6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GB" b="0" i="1" smtClean="0">
                                          <a:latin typeface="Cambria Math" panose="02040503050406030204" pitchFamily="18" charset="0"/>
                                        </a:rPr>
                                        <m:t>54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GB" b="0" i="1" smtClean="0">
                                          <a:latin typeface="Cambria Math" panose="02040503050406030204" pitchFamily="18" charset="0"/>
                                        </a:rPr>
                                        <m:t>9</m:t>
                                      </m:r>
                                    </m:e>
                                  </m:mr>
                                </m:m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GB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GB" b="0" i="1" smtClean="0">
                                          <a:latin typeface="Cambria Math" panose="02040503050406030204" pitchFamily="18" charset="0"/>
                                        </a:rPr>
                                        <m:t>4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GB" b="0" i="1" smtClean="0">
                                          <a:latin typeface="Cambria Math" panose="02040503050406030204" pitchFamily="18" charset="0"/>
                                        </a:rPr>
                                        <m:t>36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GB" b="0" i="1" smtClean="0">
                                          <a:latin typeface="Cambria Math" panose="02040503050406030204" pitchFamily="18" charset="0"/>
                                        </a:rPr>
                                        <m:t>6</m:t>
                                      </m:r>
                                    </m:e>
                                  </m:mr>
                                </m:m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GB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GB" b="0" i="1" smtClean="0">
                                          <a:latin typeface="Cambria Math" panose="02040503050406030204" pitchFamily="18" charset="0"/>
                                        </a:rPr>
                                        <m:t>4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GB" b="0" i="1" smtClean="0">
                                          <a:latin typeface="Cambria Math" panose="02040503050406030204" pitchFamily="18" charset="0"/>
                                        </a:rPr>
                                        <m:t>36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GB" b="0" i="1" smtClean="0">
                                          <a:latin typeface="Cambria Math" panose="02040503050406030204" pitchFamily="18" charset="0"/>
                                        </a:rPr>
                                        <m:t>6</m:t>
                                      </m:r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  <m:d>
                        <m:d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GB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GB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</m:mr>
                            <m:mr>
                              <m:e>
                                <m:r>
                                  <a:rPr lang="en-GB" b="0" i="1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</m:mr>
                            <m:mr>
                              <m:e>
                                <m:r>
                                  <a:rPr lang="en-GB" b="0" i="1" smtClean="0">
                                    <a:latin typeface="Cambria Math" panose="02040503050406030204" pitchFamily="18" charset="0"/>
                                  </a:rPr>
                                  <m:t>𝑧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GB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GB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GB" b="0" i="1" smtClean="0"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</m:e>
                            </m:mr>
                            <m:mr>
                              <m:e>
                                <m:r>
                                  <a:rPr lang="en-GB" b="0" i="1" smtClean="0">
                                    <a:latin typeface="Cambria Math" panose="02040503050406030204" pitchFamily="18" charset="0"/>
                                  </a:rPr>
                                  <m:t>𝐵</m:t>
                                </m:r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GB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GB" b="0" i="1" smtClean="0">
                                          <a:latin typeface="Cambria Math" panose="02040503050406030204" pitchFamily="18" charset="0"/>
                                        </a:rPr>
                                        <m:t>𝐶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GB" b="0" i="1" smtClean="0">
                                          <a:latin typeface="Cambria Math" panose="02040503050406030204" pitchFamily="18" charset="0"/>
                                        </a:rPr>
                                        <m:t>𝐷</m:t>
                                      </m:r>
                                    </m:e>
                                  </m:mr>
                                  <m:mr>
                                    <m:e>
                                      <m:m>
                                        <m:mPr>
                                          <m:mcs>
                                            <m:mc>
                                              <m:mcPr>
                                                <m:count m:val="1"/>
                                                <m:mcJc m:val="center"/>
                                              </m:mcPr>
                                            </m:mc>
                                          </m:mcs>
                                          <m:ctrlPr>
                                            <a:rPr lang="en-GB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mPr>
                                        <m:mr>
                                          <m:e>
                                            <m:r>
                                              <m:rPr>
                                                <m:brk m:alnAt="7"/>
                                              </m:rPr>
                                              <a:rPr lang="en-GB" b="0" i="1" smtClean="0">
                                                <a:latin typeface="Cambria Math" panose="02040503050406030204" pitchFamily="18" charset="0"/>
                                              </a:rPr>
                                              <m:t>𝐸</m:t>
                                            </m:r>
                                            <m:r>
                                              <a:rPr lang="en-GB" b="0" i="1" smtClean="0">
                                                <a:latin typeface="Cambria Math" panose="02040503050406030204" pitchFamily="18" charset="0"/>
                                              </a:rPr>
                                              <m:t>, </m:t>
                                            </m:r>
                                            <m:r>
                                              <a:rPr lang="en-GB" b="0" i="1" smtClean="0">
                                                <a:latin typeface="Cambria Math" panose="02040503050406030204" pitchFamily="18" charset="0"/>
                                              </a:rPr>
                                              <m:t>𝐹</m:t>
                                            </m:r>
                                          </m:e>
                                        </m:mr>
                                        <m:mr>
                                          <m:e>
                                            <m:r>
                                              <a:rPr lang="en-GB" b="0" i="1" smtClean="0">
                                                <a:latin typeface="Cambria Math" panose="02040503050406030204" pitchFamily="18" charset="0"/>
                                              </a:rPr>
                                              <m:t>𝐺</m:t>
                                            </m:r>
                                          </m:e>
                                        </m:mr>
                                      </m:m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GB" dirty="0"/>
              </a:p>
            </p:txBody>
          </p:sp>
        </mc:Choice>
        <mc:Fallback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F658D458-0E60-1810-D7CC-BAFE6AB06C1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30632" y="4978723"/>
                <a:ext cx="3112647" cy="1471750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4" name="TextBox 33">
            <a:extLst>
              <a:ext uri="{FF2B5EF4-FFF2-40B4-BE49-F238E27FC236}">
                <a16:creationId xmlns:a16="http://schemas.microsoft.com/office/drawing/2014/main" id="{8C764EBB-8FD5-B40E-307D-01214CF99190}"/>
              </a:ext>
            </a:extLst>
          </p:cNvPr>
          <p:cNvSpPr txBox="1"/>
          <p:nvPr/>
        </p:nvSpPr>
        <p:spPr>
          <a:xfrm>
            <a:off x="6075507" y="3958957"/>
            <a:ext cx="6027635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sz="1600" dirty="0"/>
              <a:t>C, D, E, F, G are all corrected if unremoved </a:t>
            </a:r>
            <a:r>
              <a:rPr lang="en-GB" sz="1600" dirty="0" err="1"/>
              <a:t>bromododecane</a:t>
            </a:r>
            <a:r>
              <a:rPr lang="en-GB" sz="1600" dirty="0"/>
              <a:t> is found.</a:t>
            </a:r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CEE84D35-92E2-5220-AEC2-A83E1D8F77C3}"/>
              </a:ext>
            </a:extLst>
          </p:cNvPr>
          <p:cNvSpPr txBox="1"/>
          <p:nvPr/>
        </p:nvSpPr>
        <p:spPr>
          <a:xfrm>
            <a:off x="10843279" y="5480280"/>
            <a:ext cx="121518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dirty="0"/>
              <a:t>Read from NMR integral</a:t>
            </a:r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E3B8E43B-8C04-9B0E-40C9-79B9D8327A70}"/>
              </a:ext>
            </a:extLst>
          </p:cNvPr>
          <p:cNvSpPr/>
          <p:nvPr/>
        </p:nvSpPr>
        <p:spPr>
          <a:xfrm>
            <a:off x="7813930" y="5468843"/>
            <a:ext cx="1509528" cy="997219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D2448F19-8FD4-084A-2C94-C4FD050763BD}"/>
              </a:ext>
            </a:extLst>
          </p:cNvPr>
          <p:cNvSpPr txBox="1"/>
          <p:nvPr/>
        </p:nvSpPr>
        <p:spPr>
          <a:xfrm>
            <a:off x="0" y="45193"/>
            <a:ext cx="3521040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sz="2400" dirty="0"/>
              <a:t>Side product fraction</a:t>
            </a:r>
          </a:p>
          <a:p>
            <a:r>
              <a:rPr lang="en-GB" sz="2000" dirty="0"/>
              <a:t>(based on NMR integral) </a:t>
            </a:r>
          </a:p>
        </p:txBody>
      </p:sp>
    </p:spTree>
    <p:extLst>
      <p:ext uri="{BB962C8B-B14F-4D97-AF65-F5344CB8AC3E}">
        <p14:creationId xmlns:p14="http://schemas.microsoft.com/office/powerpoint/2010/main" val="165123205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669C7B72-04F6-6B07-E1A3-84277AD2B6B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2181" y="698298"/>
          <a:ext cx="5186363" cy="402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3206126" imgH="2492860" progId="ChemDraw.Document.6.0">
                  <p:embed/>
                </p:oleObj>
              </mc:Choice>
              <mc:Fallback>
                <p:oleObj name="CS ChemDraw Drawing" r:id="rId2" imgW="3206126" imgH="2492860" progId="ChemDraw.Document.6.0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669C7B72-04F6-6B07-E1A3-84277AD2B6B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72181" y="698298"/>
                        <a:ext cx="5186363" cy="4029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>
            <a:extLst>
              <a:ext uri="{FF2B5EF4-FFF2-40B4-BE49-F238E27FC236}">
                <a16:creationId xmlns:a16="http://schemas.microsoft.com/office/drawing/2014/main" id="{4D4720E9-735A-C8E8-C3FE-E19C3D700074}"/>
              </a:ext>
            </a:extLst>
          </p:cNvPr>
          <p:cNvSpPr txBox="1"/>
          <p:nvPr/>
        </p:nvSpPr>
        <p:spPr>
          <a:xfrm>
            <a:off x="88781" y="1107068"/>
            <a:ext cx="140017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S3E0 -&gt; x</a:t>
            </a:r>
          </a:p>
          <a:p>
            <a:r>
              <a:rPr lang="en-GB" dirty="0"/>
              <a:t>S2E0 -&gt; y</a:t>
            </a:r>
          </a:p>
          <a:p>
            <a:r>
              <a:rPr lang="en-GB" dirty="0"/>
              <a:t>S2E1 -&gt; z</a:t>
            </a:r>
          </a:p>
        </p:txBody>
      </p:sp>
      <p:sp>
        <p:nvSpPr>
          <p:cNvPr id="4" name="Oval 3">
            <a:extLst>
              <a:ext uri="{FF2B5EF4-FFF2-40B4-BE49-F238E27FC236}">
                <a16:creationId xmlns:a16="http://schemas.microsoft.com/office/drawing/2014/main" id="{0D945D05-1737-E417-A29B-11E6767A66AF}"/>
              </a:ext>
            </a:extLst>
          </p:cNvPr>
          <p:cNvSpPr/>
          <p:nvPr/>
        </p:nvSpPr>
        <p:spPr>
          <a:xfrm>
            <a:off x="4959178" y="4134138"/>
            <a:ext cx="389106" cy="389106"/>
          </a:xfrm>
          <a:prstGeom prst="ellipse">
            <a:avLst/>
          </a:prstGeom>
          <a:solidFill>
            <a:srgbClr val="FFFF00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dirty="0">
                <a:solidFill>
                  <a:schemeClr val="tx1"/>
                </a:solidFill>
              </a:rPr>
              <a:t>A</a:t>
            </a:r>
          </a:p>
        </p:txBody>
      </p:sp>
      <p:sp>
        <p:nvSpPr>
          <p:cNvPr id="5" name="Oval 4">
            <a:extLst>
              <a:ext uri="{FF2B5EF4-FFF2-40B4-BE49-F238E27FC236}">
                <a16:creationId xmlns:a16="http://schemas.microsoft.com/office/drawing/2014/main" id="{4C48A8EA-5234-D1A9-B5BA-49A3318C92E4}"/>
              </a:ext>
            </a:extLst>
          </p:cNvPr>
          <p:cNvSpPr/>
          <p:nvPr/>
        </p:nvSpPr>
        <p:spPr>
          <a:xfrm>
            <a:off x="4148540" y="3595874"/>
            <a:ext cx="389106" cy="389106"/>
          </a:xfrm>
          <a:prstGeom prst="ellipse">
            <a:avLst/>
          </a:prstGeom>
          <a:solidFill>
            <a:schemeClr val="accent5">
              <a:lumMod val="40000"/>
              <a:lumOff val="60000"/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dirty="0">
                <a:solidFill>
                  <a:schemeClr val="tx1"/>
                </a:solidFill>
              </a:rPr>
              <a:t>B</a:t>
            </a:r>
          </a:p>
        </p:txBody>
      </p:sp>
      <p:sp>
        <p:nvSpPr>
          <p:cNvPr id="6" name="Oval 5">
            <a:extLst>
              <a:ext uri="{FF2B5EF4-FFF2-40B4-BE49-F238E27FC236}">
                <a16:creationId xmlns:a16="http://schemas.microsoft.com/office/drawing/2014/main" id="{C2247825-A9FC-A059-F567-C114FFB47080}"/>
              </a:ext>
            </a:extLst>
          </p:cNvPr>
          <p:cNvSpPr/>
          <p:nvPr/>
        </p:nvSpPr>
        <p:spPr>
          <a:xfrm>
            <a:off x="3775360" y="4161623"/>
            <a:ext cx="389106" cy="389106"/>
          </a:xfrm>
          <a:prstGeom prst="ellipse">
            <a:avLst/>
          </a:prstGeom>
          <a:solidFill>
            <a:schemeClr val="accent5">
              <a:lumMod val="40000"/>
              <a:lumOff val="60000"/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dirty="0">
                <a:solidFill>
                  <a:schemeClr val="tx1"/>
                </a:solidFill>
              </a:rPr>
              <a:t>B</a:t>
            </a:r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5FA405F9-E9B0-906F-2522-CB47CFC56C74}"/>
              </a:ext>
            </a:extLst>
          </p:cNvPr>
          <p:cNvSpPr/>
          <p:nvPr/>
        </p:nvSpPr>
        <p:spPr>
          <a:xfrm>
            <a:off x="4164466" y="3087096"/>
            <a:ext cx="389106" cy="389106"/>
          </a:xfrm>
          <a:prstGeom prst="ellipse">
            <a:avLst/>
          </a:prstGeom>
          <a:solidFill>
            <a:schemeClr val="accent6">
              <a:lumMod val="60000"/>
              <a:lumOff val="40000"/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dirty="0">
                <a:solidFill>
                  <a:schemeClr val="tx1"/>
                </a:solidFill>
              </a:rPr>
              <a:t>C</a:t>
            </a:r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474A54C4-B23A-888F-0C79-9894348A680C}"/>
              </a:ext>
            </a:extLst>
          </p:cNvPr>
          <p:cNvSpPr/>
          <p:nvPr/>
        </p:nvSpPr>
        <p:spPr>
          <a:xfrm>
            <a:off x="3953987" y="2658928"/>
            <a:ext cx="389106" cy="389106"/>
          </a:xfrm>
          <a:prstGeom prst="ellipse">
            <a:avLst/>
          </a:prstGeom>
          <a:solidFill>
            <a:schemeClr val="accent4">
              <a:lumMod val="60000"/>
              <a:lumOff val="40000"/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dirty="0">
                <a:solidFill>
                  <a:schemeClr val="tx1"/>
                </a:solidFill>
              </a:rPr>
              <a:t>D</a:t>
            </a:r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9D42C63E-7344-A206-86C6-D1D0BF299818}"/>
              </a:ext>
            </a:extLst>
          </p:cNvPr>
          <p:cNvSpPr/>
          <p:nvPr/>
        </p:nvSpPr>
        <p:spPr>
          <a:xfrm>
            <a:off x="4367159" y="2638154"/>
            <a:ext cx="389106" cy="389106"/>
          </a:xfrm>
          <a:prstGeom prst="ellipse">
            <a:avLst/>
          </a:prstGeom>
          <a:solidFill>
            <a:schemeClr val="tx2">
              <a:lumMod val="20000"/>
              <a:lumOff val="80000"/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dirty="0">
                <a:solidFill>
                  <a:schemeClr val="tx1"/>
                </a:solidFill>
              </a:rPr>
              <a:t>E</a:t>
            </a:r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27F4A818-DC3B-1E1A-8BA1-945526700223}"/>
              </a:ext>
            </a:extLst>
          </p:cNvPr>
          <p:cNvSpPr/>
          <p:nvPr/>
        </p:nvSpPr>
        <p:spPr>
          <a:xfrm>
            <a:off x="4172606" y="2249048"/>
            <a:ext cx="389106" cy="389106"/>
          </a:xfrm>
          <a:prstGeom prst="ellipse">
            <a:avLst/>
          </a:prstGeom>
          <a:solidFill>
            <a:schemeClr val="accent2">
              <a:lumMod val="40000"/>
              <a:lumOff val="60000"/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dirty="0">
                <a:solidFill>
                  <a:schemeClr val="tx1"/>
                </a:solidFill>
              </a:rPr>
              <a:t>F</a:t>
            </a:r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B37FCA37-EAD3-2701-1776-1E2BBE39815B}"/>
              </a:ext>
            </a:extLst>
          </p:cNvPr>
          <p:cNvSpPr/>
          <p:nvPr/>
        </p:nvSpPr>
        <p:spPr>
          <a:xfrm>
            <a:off x="4653297" y="2219832"/>
            <a:ext cx="389106" cy="389106"/>
          </a:xfrm>
          <a:prstGeom prst="ellipse">
            <a:avLst/>
          </a:prstGeom>
          <a:solidFill>
            <a:schemeClr val="accent2">
              <a:lumMod val="40000"/>
              <a:lumOff val="60000"/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dirty="0">
                <a:solidFill>
                  <a:schemeClr val="tx1"/>
                </a:solidFill>
              </a:rPr>
              <a:t>F</a:t>
            </a:r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2252BEA2-D4E7-E645-2B11-4B1D234FA562}"/>
              </a:ext>
            </a:extLst>
          </p:cNvPr>
          <p:cNvSpPr/>
          <p:nvPr/>
        </p:nvSpPr>
        <p:spPr>
          <a:xfrm>
            <a:off x="4420914" y="1809952"/>
            <a:ext cx="389106" cy="389106"/>
          </a:xfrm>
          <a:prstGeom prst="ellipse">
            <a:avLst/>
          </a:prstGeom>
          <a:solidFill>
            <a:schemeClr val="accent2">
              <a:lumMod val="40000"/>
              <a:lumOff val="60000"/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dirty="0">
                <a:solidFill>
                  <a:schemeClr val="tx1"/>
                </a:solidFill>
              </a:rPr>
              <a:t>F</a:t>
            </a:r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1B978C95-BA22-4272-6F48-38F7EC7BC1E5}"/>
              </a:ext>
            </a:extLst>
          </p:cNvPr>
          <p:cNvSpPr/>
          <p:nvPr/>
        </p:nvSpPr>
        <p:spPr>
          <a:xfrm>
            <a:off x="4910252" y="1730239"/>
            <a:ext cx="389106" cy="389106"/>
          </a:xfrm>
          <a:prstGeom prst="ellipse">
            <a:avLst/>
          </a:prstGeom>
          <a:solidFill>
            <a:schemeClr val="accent2">
              <a:lumMod val="40000"/>
              <a:lumOff val="60000"/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dirty="0">
                <a:solidFill>
                  <a:schemeClr val="tx1"/>
                </a:solidFill>
              </a:rPr>
              <a:t>F</a:t>
            </a:r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AC94EEE7-A89D-DFBE-A8B9-D32B9DB1CD3B}"/>
              </a:ext>
            </a:extLst>
          </p:cNvPr>
          <p:cNvSpPr/>
          <p:nvPr/>
        </p:nvSpPr>
        <p:spPr>
          <a:xfrm>
            <a:off x="4715699" y="1354601"/>
            <a:ext cx="389106" cy="389106"/>
          </a:xfrm>
          <a:prstGeom prst="ellipse">
            <a:avLst/>
          </a:prstGeom>
          <a:solidFill>
            <a:schemeClr val="accent2">
              <a:lumMod val="40000"/>
              <a:lumOff val="60000"/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dirty="0">
                <a:solidFill>
                  <a:schemeClr val="tx1"/>
                </a:solidFill>
              </a:rPr>
              <a:t>F</a:t>
            </a:r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8A01050A-2CDF-DD12-C95F-BF3B45EAD05B}"/>
              </a:ext>
            </a:extLst>
          </p:cNvPr>
          <p:cNvSpPr/>
          <p:nvPr/>
        </p:nvSpPr>
        <p:spPr>
          <a:xfrm>
            <a:off x="5169656" y="1331557"/>
            <a:ext cx="389106" cy="389106"/>
          </a:xfrm>
          <a:prstGeom prst="ellipse">
            <a:avLst/>
          </a:prstGeom>
          <a:solidFill>
            <a:schemeClr val="accent2">
              <a:lumMod val="40000"/>
              <a:lumOff val="60000"/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dirty="0">
                <a:solidFill>
                  <a:schemeClr val="tx1"/>
                </a:solidFill>
              </a:rPr>
              <a:t>F</a:t>
            </a:r>
          </a:p>
        </p:txBody>
      </p:sp>
      <p:sp>
        <p:nvSpPr>
          <p:cNvPr id="16" name="Oval 15">
            <a:extLst>
              <a:ext uri="{FF2B5EF4-FFF2-40B4-BE49-F238E27FC236}">
                <a16:creationId xmlns:a16="http://schemas.microsoft.com/office/drawing/2014/main" id="{02C9735C-AB83-907F-D9F2-36918B7F5776}"/>
              </a:ext>
            </a:extLst>
          </p:cNvPr>
          <p:cNvSpPr/>
          <p:nvPr/>
        </p:nvSpPr>
        <p:spPr>
          <a:xfrm>
            <a:off x="4959178" y="915252"/>
            <a:ext cx="389106" cy="389106"/>
          </a:xfrm>
          <a:prstGeom prst="ellipse">
            <a:avLst/>
          </a:prstGeom>
          <a:solidFill>
            <a:schemeClr val="accent2">
              <a:lumMod val="40000"/>
              <a:lumOff val="60000"/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dirty="0">
                <a:solidFill>
                  <a:schemeClr val="tx1"/>
                </a:solidFill>
              </a:rPr>
              <a:t>F</a:t>
            </a:r>
          </a:p>
        </p:txBody>
      </p:sp>
      <p:sp>
        <p:nvSpPr>
          <p:cNvPr id="17" name="Oval 16">
            <a:extLst>
              <a:ext uri="{FF2B5EF4-FFF2-40B4-BE49-F238E27FC236}">
                <a16:creationId xmlns:a16="http://schemas.microsoft.com/office/drawing/2014/main" id="{16ACBD6B-E760-1AE2-84F3-31373919FAC7}"/>
              </a:ext>
            </a:extLst>
          </p:cNvPr>
          <p:cNvSpPr/>
          <p:nvPr/>
        </p:nvSpPr>
        <p:spPr>
          <a:xfrm>
            <a:off x="5412342" y="820375"/>
            <a:ext cx="389106" cy="389106"/>
          </a:xfrm>
          <a:prstGeom prst="ellipse">
            <a:avLst/>
          </a:prstGeom>
          <a:solidFill>
            <a:schemeClr val="accent2">
              <a:lumMod val="40000"/>
              <a:lumOff val="60000"/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dirty="0">
                <a:solidFill>
                  <a:schemeClr val="tx1"/>
                </a:solidFill>
              </a:rPr>
              <a:t>F</a:t>
            </a:r>
          </a:p>
        </p:txBody>
      </p:sp>
      <p:sp>
        <p:nvSpPr>
          <p:cNvPr id="18" name="Oval 17">
            <a:extLst>
              <a:ext uri="{FF2B5EF4-FFF2-40B4-BE49-F238E27FC236}">
                <a16:creationId xmlns:a16="http://schemas.microsoft.com/office/drawing/2014/main" id="{F5EFAC75-C15A-1562-609C-2EA8A4FC2A51}"/>
              </a:ext>
            </a:extLst>
          </p:cNvPr>
          <p:cNvSpPr/>
          <p:nvPr/>
        </p:nvSpPr>
        <p:spPr>
          <a:xfrm>
            <a:off x="5330545" y="374404"/>
            <a:ext cx="389106" cy="389106"/>
          </a:xfrm>
          <a:prstGeom prst="ellipse">
            <a:avLst/>
          </a:prstGeom>
          <a:solidFill>
            <a:schemeClr val="accent4">
              <a:lumMod val="75000"/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dirty="0">
                <a:solidFill>
                  <a:schemeClr val="tx1"/>
                </a:solidFill>
              </a:rPr>
              <a:t>G</a:t>
            </a:r>
          </a:p>
        </p:txBody>
      </p:sp>
      <p:graphicFrame>
        <p:nvGraphicFramePr>
          <p:cNvPr id="19" name="Table 30">
            <a:extLst>
              <a:ext uri="{FF2B5EF4-FFF2-40B4-BE49-F238E27FC236}">
                <a16:creationId xmlns:a16="http://schemas.microsoft.com/office/drawing/2014/main" id="{08DEAE99-66BE-194B-66DE-30B34E576084}"/>
              </a:ext>
            </a:extLst>
          </p:cNvPr>
          <p:cNvGraphicFramePr>
            <a:graphicFrameLocks noGrp="1"/>
          </p:cNvGraphicFramePr>
          <p:nvPr/>
        </p:nvGraphicFramePr>
        <p:xfrm>
          <a:off x="6372502" y="73335"/>
          <a:ext cx="5610974" cy="257394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21714">
                  <a:extLst>
                    <a:ext uri="{9D8B030D-6E8A-4147-A177-3AD203B41FA5}">
                      <a16:colId xmlns:a16="http://schemas.microsoft.com/office/drawing/2014/main" val="1505023084"/>
                    </a:ext>
                  </a:extLst>
                </a:gridCol>
                <a:gridCol w="3275045">
                  <a:extLst>
                    <a:ext uri="{9D8B030D-6E8A-4147-A177-3AD203B41FA5}">
                      <a16:colId xmlns:a16="http://schemas.microsoft.com/office/drawing/2014/main" val="1021106007"/>
                    </a:ext>
                  </a:extLst>
                </a:gridCol>
                <a:gridCol w="1614215">
                  <a:extLst>
                    <a:ext uri="{9D8B030D-6E8A-4147-A177-3AD203B41FA5}">
                      <a16:colId xmlns:a16="http://schemas.microsoft.com/office/drawing/2014/main" val="4144393344"/>
                    </a:ext>
                  </a:extLst>
                </a:gridCol>
              </a:tblGrid>
              <a:tr h="348904">
                <a:tc>
                  <a:txBody>
                    <a:bodyPr/>
                    <a:lstStyle/>
                    <a:p>
                      <a:r>
                        <a:rPr lang="en-GB" sz="1600" dirty="0"/>
                        <a:t>Label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sz="1600" dirty="0" err="1"/>
                        <a:t>Cmt</a:t>
                      </a:r>
                      <a:endParaRPr lang="en-GB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sz="1600" dirty="0"/>
                        <a:t># of Hs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4142814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GB" sz="1600" dirty="0"/>
                        <a:t>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sz="1600" dirty="0"/>
                        <a:t>Reference H on methyl ester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sz="1600" dirty="0"/>
                        <a:t>3x + 3y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27746995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GB" sz="1600" dirty="0"/>
                        <a:t>B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sz="1600" dirty="0"/>
                        <a:t>Ortho H (may overlap with CDCl</a:t>
                      </a:r>
                      <a:r>
                        <a:rPr lang="en-GB" sz="1600" baseline="-25000" dirty="0"/>
                        <a:t>3</a:t>
                      </a:r>
                      <a:r>
                        <a:rPr lang="en-GB" sz="1600" dirty="0"/>
                        <a:t>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sz="1600" dirty="0"/>
                        <a:t>2x + 2y + 2z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88560597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GB" sz="1600" dirty="0"/>
                        <a:t>C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sz="1600" dirty="0"/>
                        <a:t>Alpha H on alkyl chain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sz="1600" dirty="0"/>
                        <a:t>6x + 4y + 4z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28862995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GB" sz="1600" dirty="0"/>
                        <a:t>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sz="1600" dirty="0"/>
                        <a:t>Beta H on alkyl chain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sz="1600" dirty="0"/>
                        <a:t>6x + 4y + 4z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74499795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GB" sz="1600" dirty="0"/>
                        <a:t>E, F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sz="1600" dirty="0"/>
                        <a:t>Alkyl Hs in the middl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sz="1600" dirty="0"/>
                        <a:t>54x + 36y + 36z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87518112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GB" sz="1600"/>
                        <a:t>G</a:t>
                      </a:r>
                      <a:endParaRPr lang="en-GB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sz="1600" dirty="0"/>
                        <a:t>Methyl H on the alkyl chains en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sz="1600" dirty="0"/>
                        <a:t>9x + 6y + 6z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618153763"/>
                  </a:ext>
                </a:extLst>
              </a:tr>
            </a:tbl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C87D78FB-108C-9AD7-9310-8F3365E7390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43669" y="4746424"/>
          <a:ext cx="2182136" cy="1395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1439790" imgH="920269" progId="ChemDraw.Document.6.0">
                  <p:embed/>
                </p:oleObj>
              </mc:Choice>
              <mc:Fallback>
                <p:oleObj name="CS ChemDraw Drawing" r:id="rId4" imgW="1439790" imgH="920269" progId="ChemDraw.Document.6.0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C87D78FB-108C-9AD7-9310-8F3365E7390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743669" y="4746424"/>
                        <a:ext cx="2182136" cy="1395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ACFF384D-1549-C227-198A-180026C8D2A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3050" y="4736097"/>
          <a:ext cx="2179730" cy="1395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1438402" imgH="920269" progId="ChemDraw.Document.6.0">
                  <p:embed/>
                </p:oleObj>
              </mc:Choice>
              <mc:Fallback>
                <p:oleObj name="CS ChemDraw Drawing" r:id="rId6" imgW="1438402" imgH="920269" progId="ChemDraw.Document.6.0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ACFF384D-1549-C227-198A-180026C8D2A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03050" y="4736097"/>
                        <a:ext cx="2179730" cy="1395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6F28B0AF-5B37-739B-5BFB-7AC86E86696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88936" y="4727373"/>
          <a:ext cx="2150859" cy="1395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8" imgW="1420009" imgH="920269" progId="ChemDraw.Document.6.0">
                  <p:embed/>
                </p:oleObj>
              </mc:Choice>
              <mc:Fallback>
                <p:oleObj name="CS ChemDraw Drawing" r:id="rId8" imgW="1420009" imgH="920269" progId="ChemDraw.Document.6.0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6F28B0AF-5B37-739B-5BFB-7AC86E86696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088936" y="4727373"/>
                        <a:ext cx="2150859" cy="1395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>
            <a:extLst>
              <a:ext uri="{FF2B5EF4-FFF2-40B4-BE49-F238E27FC236}">
                <a16:creationId xmlns:a16="http://schemas.microsoft.com/office/drawing/2014/main" id="{216C063D-E881-6DA4-DE2D-67E797770CDE}"/>
              </a:ext>
            </a:extLst>
          </p:cNvPr>
          <p:cNvSpPr txBox="1"/>
          <p:nvPr/>
        </p:nvSpPr>
        <p:spPr>
          <a:xfrm>
            <a:off x="372181" y="6112459"/>
            <a:ext cx="215085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dirty="0"/>
              <a:t>S3E0</a:t>
            </a:r>
          </a:p>
          <a:p>
            <a:pPr algn="ctr"/>
            <a:r>
              <a:rPr lang="en-GB" dirty="0"/>
              <a:t>(desired product)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608EF04D-D753-177D-BD22-CE160A5A8297}"/>
              </a:ext>
            </a:extLst>
          </p:cNvPr>
          <p:cNvSpPr txBox="1"/>
          <p:nvPr/>
        </p:nvSpPr>
        <p:spPr>
          <a:xfrm>
            <a:off x="3364878" y="6122785"/>
            <a:ext cx="119062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dirty="0"/>
              <a:t>S2E0</a:t>
            </a:r>
          </a:p>
          <a:p>
            <a:pPr algn="ctr"/>
            <a:r>
              <a:rPr lang="en-GB" dirty="0"/>
              <a:t>(</a:t>
            </a:r>
            <a:r>
              <a:rPr lang="en-GB" dirty="0" err="1"/>
              <a:t>s.p.</a:t>
            </a:r>
            <a:r>
              <a:rPr lang="en-GB" dirty="0"/>
              <a:t>)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BB1004B7-18F9-B013-518F-5778C9CCE908}"/>
              </a:ext>
            </a:extLst>
          </p:cNvPr>
          <p:cNvSpPr txBox="1"/>
          <p:nvPr/>
        </p:nvSpPr>
        <p:spPr>
          <a:xfrm>
            <a:off x="5767644" y="6112458"/>
            <a:ext cx="96252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dirty="0"/>
              <a:t>S2E1</a:t>
            </a:r>
          </a:p>
          <a:p>
            <a:pPr algn="ctr"/>
            <a:r>
              <a:rPr lang="en-GB" dirty="0"/>
              <a:t>(</a:t>
            </a:r>
            <a:r>
              <a:rPr lang="en-GB" dirty="0" err="1"/>
              <a:t>s.p.</a:t>
            </a:r>
            <a:r>
              <a:rPr lang="en-GB" dirty="0"/>
              <a:t>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F658D458-0E60-1810-D7CC-BAFE6AB06C19}"/>
                  </a:ext>
                </a:extLst>
              </p:cNvPr>
              <p:cNvSpPr txBox="1"/>
              <p:nvPr/>
            </p:nvSpPr>
            <p:spPr>
              <a:xfrm>
                <a:off x="6579054" y="3027260"/>
                <a:ext cx="3112647" cy="147175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GB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GB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GB" b="0" i="1" smtClean="0">
                                          <a:latin typeface="Cambria Math" panose="02040503050406030204" pitchFamily="18" charset="0"/>
                                        </a:rPr>
                                        <m:t>3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GB" b="0" i="1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e>
                                  </m:mr>
                                </m:m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GB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GB" b="0" i="1" smtClean="0">
                                          <a:latin typeface="Cambria Math" panose="02040503050406030204" pitchFamily="18" charset="0"/>
                                        </a:rPr>
                                        <m:t>3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GB" b="0" i="1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e>
                                  </m:mr>
                                </m:m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GB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GB" b="0" i="1" smtClean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GB" b="0" i="1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e>
                                  </m:mr>
                                </m:m>
                              </m:e>
                            </m:mr>
                            <m:mr>
                              <m:e>
                                <m:r>
                                  <a:rPr lang="en-GB" b="0" i="1" smtClean="0">
                                    <a:latin typeface="Cambria Math" panose="02040503050406030204" pitchFamily="18" charset="0"/>
                                  </a:rPr>
                                  <m:t>6</m:t>
                                </m:r>
                              </m:e>
                              <m:e>
                                <m:r>
                                  <a:rPr lang="en-GB" b="0" i="1" smtClean="0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e>
                              <m:e>
                                <m:r>
                                  <a:rPr lang="en-GB" b="0" i="1" smtClean="0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GB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GB" b="0" i="1" smtClean="0">
                                          <a:latin typeface="Cambria Math" panose="02040503050406030204" pitchFamily="18" charset="0"/>
                                        </a:rPr>
                                        <m:t>6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GB" b="0" i="1" smtClean="0">
                                          <a:latin typeface="Cambria Math" panose="02040503050406030204" pitchFamily="18" charset="0"/>
                                        </a:rPr>
                                        <m:t>54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GB" b="0" i="1" smtClean="0">
                                          <a:latin typeface="Cambria Math" panose="02040503050406030204" pitchFamily="18" charset="0"/>
                                        </a:rPr>
                                        <m:t>9</m:t>
                                      </m:r>
                                    </m:e>
                                  </m:mr>
                                </m:m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GB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GB" b="0" i="1" smtClean="0">
                                          <a:latin typeface="Cambria Math" panose="02040503050406030204" pitchFamily="18" charset="0"/>
                                        </a:rPr>
                                        <m:t>4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GB" b="0" i="1" smtClean="0">
                                          <a:latin typeface="Cambria Math" panose="02040503050406030204" pitchFamily="18" charset="0"/>
                                        </a:rPr>
                                        <m:t>36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GB" b="0" i="1" smtClean="0">
                                          <a:latin typeface="Cambria Math" panose="02040503050406030204" pitchFamily="18" charset="0"/>
                                        </a:rPr>
                                        <m:t>6</m:t>
                                      </m:r>
                                    </m:e>
                                  </m:mr>
                                </m:m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GB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GB" b="0" i="1" smtClean="0">
                                          <a:latin typeface="Cambria Math" panose="02040503050406030204" pitchFamily="18" charset="0"/>
                                        </a:rPr>
                                        <m:t>4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GB" b="0" i="1" smtClean="0">
                                          <a:latin typeface="Cambria Math" panose="02040503050406030204" pitchFamily="18" charset="0"/>
                                        </a:rPr>
                                        <m:t>36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GB" b="0" i="1" smtClean="0">
                                          <a:latin typeface="Cambria Math" panose="02040503050406030204" pitchFamily="18" charset="0"/>
                                        </a:rPr>
                                        <m:t>6</m:t>
                                      </m:r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  <m:d>
                        <m:d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GB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GB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</m:mr>
                            <m:mr>
                              <m:e>
                                <m:r>
                                  <a:rPr lang="en-GB" b="0" i="1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</m:mr>
                            <m:mr>
                              <m:e>
                                <m:r>
                                  <a:rPr lang="en-GB" b="0" i="1" smtClean="0">
                                    <a:latin typeface="Cambria Math" panose="02040503050406030204" pitchFamily="18" charset="0"/>
                                  </a:rPr>
                                  <m:t>𝑧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GB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GB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GB" b="0" i="1" smtClean="0"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</m:e>
                            </m:mr>
                            <m:mr>
                              <m:e>
                                <m:r>
                                  <a:rPr lang="en-GB" b="0" i="1" smtClean="0">
                                    <a:latin typeface="Cambria Math" panose="02040503050406030204" pitchFamily="18" charset="0"/>
                                  </a:rPr>
                                  <m:t>𝐵</m:t>
                                </m:r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GB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GB" b="0" i="1" smtClean="0">
                                          <a:latin typeface="Cambria Math" panose="02040503050406030204" pitchFamily="18" charset="0"/>
                                        </a:rPr>
                                        <m:t>𝐶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GB" b="0" i="1" smtClean="0">
                                          <a:latin typeface="Cambria Math" panose="02040503050406030204" pitchFamily="18" charset="0"/>
                                        </a:rPr>
                                        <m:t>𝐷</m:t>
                                      </m:r>
                                    </m:e>
                                  </m:mr>
                                  <m:mr>
                                    <m:e>
                                      <m:m>
                                        <m:mPr>
                                          <m:mcs>
                                            <m:mc>
                                              <m:mcPr>
                                                <m:count m:val="1"/>
                                                <m:mcJc m:val="center"/>
                                              </m:mcPr>
                                            </m:mc>
                                          </m:mcs>
                                          <m:ctrlPr>
                                            <a:rPr lang="en-GB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mPr>
                                        <m:mr>
                                          <m:e>
                                            <m:r>
                                              <m:rPr>
                                                <m:brk m:alnAt="7"/>
                                              </m:rPr>
                                              <a:rPr lang="en-GB" b="0" i="1" smtClean="0">
                                                <a:latin typeface="Cambria Math" panose="02040503050406030204" pitchFamily="18" charset="0"/>
                                              </a:rPr>
                                              <m:t>𝐸</m:t>
                                            </m:r>
                                            <m:r>
                                              <a:rPr lang="en-GB" b="0" i="1" smtClean="0">
                                                <a:latin typeface="Cambria Math" panose="02040503050406030204" pitchFamily="18" charset="0"/>
                                              </a:rPr>
                                              <m:t>, </m:t>
                                            </m:r>
                                            <m:r>
                                              <a:rPr lang="en-GB" b="0" i="1" smtClean="0">
                                                <a:latin typeface="Cambria Math" panose="02040503050406030204" pitchFamily="18" charset="0"/>
                                              </a:rPr>
                                              <m:t>𝐹</m:t>
                                            </m:r>
                                          </m:e>
                                        </m:mr>
                                        <m:mr>
                                          <m:e>
                                            <m:r>
                                              <a:rPr lang="en-GB" b="0" i="1" smtClean="0">
                                                <a:latin typeface="Cambria Math" panose="02040503050406030204" pitchFamily="18" charset="0"/>
                                              </a:rPr>
                                              <m:t>𝐺</m:t>
                                            </m:r>
                                          </m:e>
                                        </m:mr>
                                      </m:m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F658D458-0E60-1810-D7CC-BAFE6AB06C1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79054" y="3027260"/>
                <a:ext cx="3112647" cy="1471750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D9A0D305-562E-9EE6-39D6-5F1DF19F808C}"/>
                  </a:ext>
                </a:extLst>
              </p:cNvPr>
              <p:cNvSpPr txBox="1"/>
              <p:nvPr/>
            </p:nvSpPr>
            <p:spPr>
              <a:xfrm>
                <a:off x="10906883" y="3526262"/>
                <a:ext cx="81336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b="0" i="1" smtClean="0">
                          <a:solidFill>
                            <a:schemeClr val="accent5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</a:rPr>
                        <m:t>𝐴𝑋</m:t>
                      </m:r>
                      <m:r>
                        <a:rPr lang="en-GB" b="0" i="1" smtClean="0">
                          <a:solidFill>
                            <a:schemeClr val="accent5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GB" b="0" i="1" smtClean="0">
                          <a:solidFill>
                            <a:schemeClr val="accent5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</a:rPr>
                        <m:t>𝐵</m:t>
                      </m:r>
                    </m:oMath>
                  </m:oMathPara>
                </a14:m>
                <a:endParaRPr lang="en-GB" b="0" dirty="0">
                  <a:solidFill>
                    <a:schemeClr val="accent5">
                      <a:lumMod val="50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D9A0D305-562E-9EE6-39D6-5F1DF19F808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06883" y="3526262"/>
                <a:ext cx="813364" cy="276999"/>
              </a:xfrm>
              <a:prstGeom prst="rect">
                <a:avLst/>
              </a:prstGeom>
              <a:blipFill>
                <a:blip r:embed="rId11"/>
                <a:stretch>
                  <a:fillRect l="-5970" r="-5970" b="-652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7E9BE0FA-0203-2E64-F77E-532BB63C884F}"/>
                  </a:ext>
                </a:extLst>
              </p:cNvPr>
              <p:cNvSpPr txBox="1"/>
              <p:nvPr/>
            </p:nvSpPr>
            <p:spPr>
              <a:xfrm>
                <a:off x="10924415" y="3818850"/>
                <a:ext cx="1040285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b="0" i="1" smtClean="0">
                          <a:solidFill>
                            <a:schemeClr val="accent5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</a:rPr>
                        <m:t>𝑋</m:t>
                      </m:r>
                      <m:r>
                        <a:rPr lang="en-GB" b="0" i="1" smtClean="0">
                          <a:solidFill>
                            <a:schemeClr val="accent5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GB" b="0" i="1" smtClean="0">
                              <a:solidFill>
                                <a:schemeClr val="accent5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GB" b="0" i="1" smtClean="0">
                              <a:solidFill>
                                <a:schemeClr val="accent5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p>
                          <m:r>
                            <a:rPr lang="en-GB" b="0" i="1" smtClean="0">
                              <a:solidFill>
                                <a:schemeClr val="accent5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GB" b="0" i="1" smtClean="0">
                              <a:solidFill>
                                <a:schemeClr val="accent5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𝐿</m:t>
                          </m:r>
                        </m:sup>
                      </m:sSup>
                      <m:r>
                        <a:rPr lang="en-GB" b="0" i="1" smtClean="0">
                          <a:solidFill>
                            <a:schemeClr val="accent5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</a:rPr>
                        <m:t>𝐵</m:t>
                      </m:r>
                    </m:oMath>
                  </m:oMathPara>
                </a14:m>
                <a:endParaRPr lang="en-GB" b="0" dirty="0">
                  <a:solidFill>
                    <a:schemeClr val="accent5">
                      <a:lumMod val="50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7E9BE0FA-0203-2E64-F77E-532BB63C884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24415" y="3818850"/>
                <a:ext cx="1040285" cy="276999"/>
              </a:xfrm>
              <a:prstGeom prst="rect">
                <a:avLst/>
              </a:prstGeom>
              <a:blipFill>
                <a:blip r:embed="rId12"/>
                <a:stretch>
                  <a:fillRect l="-4678" t="-4348" r="-4678" b="-652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TextBox 31">
            <a:extLst>
              <a:ext uri="{FF2B5EF4-FFF2-40B4-BE49-F238E27FC236}">
                <a16:creationId xmlns:a16="http://schemas.microsoft.com/office/drawing/2014/main" id="{0525101A-C8E8-34EF-2FD6-A04B6AEDA4F5}"/>
              </a:ext>
            </a:extLst>
          </p:cNvPr>
          <p:cNvSpPr txBox="1"/>
          <p:nvPr/>
        </p:nvSpPr>
        <p:spPr>
          <a:xfrm>
            <a:off x="7572004" y="4747728"/>
            <a:ext cx="4422910" cy="1569660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en-GB" sz="1600" dirty="0"/>
              <a:t>B and D, E, F can overlap with CDCl</a:t>
            </a:r>
            <a:r>
              <a:rPr lang="en-GB" sz="1600" baseline="-25000" dirty="0"/>
              <a:t>3</a:t>
            </a:r>
            <a:r>
              <a:rPr lang="en-GB" sz="1600" dirty="0"/>
              <a:t> or D</a:t>
            </a:r>
            <a:r>
              <a:rPr lang="en-GB" sz="1600" baseline="-25000" dirty="0"/>
              <a:t>2</a:t>
            </a:r>
            <a:r>
              <a:rPr lang="en-GB" sz="1600" dirty="0"/>
              <a:t>O,</a:t>
            </a:r>
          </a:p>
          <a:p>
            <a:r>
              <a:rPr lang="en-GB" sz="1600" dirty="0"/>
              <a:t>(causing C and D not always the same.)</a:t>
            </a:r>
          </a:p>
          <a:p>
            <a:endParaRPr lang="en-GB" sz="1600" dirty="0">
              <a:solidFill>
                <a:srgbClr val="FF0000"/>
              </a:solidFill>
            </a:endParaRPr>
          </a:p>
          <a:p>
            <a:r>
              <a:rPr lang="en-GB" sz="1600" dirty="0"/>
              <a:t>If only use A, C, G, pseudoinverse is not required, but results are very </a:t>
            </a:r>
            <a:r>
              <a:rPr lang="en-GB" sz="1600" dirty="0">
                <a:solidFill>
                  <a:srgbClr val="FF0000"/>
                </a:solidFill>
              </a:rPr>
              <a:t>sensitive towards integral error (on matrix B)</a:t>
            </a:r>
            <a:r>
              <a:rPr lang="en-GB" sz="1600" dirty="0"/>
              <a:t>-&gt; can yield negative fraction.</a:t>
            </a: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8C764EBB-8FD5-B40E-307D-01214CF99190}"/>
              </a:ext>
            </a:extLst>
          </p:cNvPr>
          <p:cNvSpPr txBox="1"/>
          <p:nvPr/>
        </p:nvSpPr>
        <p:spPr>
          <a:xfrm>
            <a:off x="6239241" y="2637859"/>
            <a:ext cx="6027635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sz="1600" dirty="0"/>
              <a:t>C, D, E, F, G are all corrected if unremoved </a:t>
            </a:r>
            <a:r>
              <a:rPr lang="en-GB" sz="1600" dirty="0" err="1"/>
              <a:t>bromododecane</a:t>
            </a:r>
            <a:r>
              <a:rPr lang="en-GB" sz="1600" dirty="0"/>
              <a:t> is found.</a:t>
            </a:r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CEE84D35-92E2-5220-AEC2-A83E1D8F77C3}"/>
              </a:ext>
            </a:extLst>
          </p:cNvPr>
          <p:cNvSpPr txBox="1"/>
          <p:nvPr/>
        </p:nvSpPr>
        <p:spPr>
          <a:xfrm>
            <a:off x="9691701" y="3528817"/>
            <a:ext cx="121518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dirty="0"/>
              <a:t>Read from NMR integral</a:t>
            </a:r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E3B8E43B-8C04-9B0E-40C9-79B9D8327A70}"/>
              </a:ext>
            </a:extLst>
          </p:cNvPr>
          <p:cNvSpPr/>
          <p:nvPr/>
        </p:nvSpPr>
        <p:spPr>
          <a:xfrm>
            <a:off x="6662352" y="3517380"/>
            <a:ext cx="1509528" cy="997219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D2448F19-8FD4-084A-2C94-C4FD050763BD}"/>
              </a:ext>
            </a:extLst>
          </p:cNvPr>
          <p:cNvSpPr txBox="1"/>
          <p:nvPr/>
        </p:nvSpPr>
        <p:spPr>
          <a:xfrm>
            <a:off x="0" y="45193"/>
            <a:ext cx="3521040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sz="2400" dirty="0"/>
              <a:t>Side product fraction</a:t>
            </a:r>
          </a:p>
          <a:p>
            <a:r>
              <a:rPr lang="en-GB" sz="2000" dirty="0"/>
              <a:t>(based on NMR integral) </a:t>
            </a:r>
          </a:p>
        </p:txBody>
      </p:sp>
    </p:spTree>
    <p:extLst>
      <p:ext uri="{BB962C8B-B14F-4D97-AF65-F5344CB8AC3E}">
        <p14:creationId xmlns:p14="http://schemas.microsoft.com/office/powerpoint/2010/main" val="84495887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>
            <a:extLst>
              <a:ext uri="{FF2B5EF4-FFF2-40B4-BE49-F238E27FC236}">
                <a16:creationId xmlns:a16="http://schemas.microsoft.com/office/drawing/2014/main" id="{12ECA25B-6E6E-B952-D2B0-816265CC0733}"/>
              </a:ext>
            </a:extLst>
          </p:cNvPr>
          <p:cNvSpPr/>
          <p:nvPr/>
        </p:nvSpPr>
        <p:spPr>
          <a:xfrm>
            <a:off x="-47129" y="524107"/>
            <a:ext cx="12105590" cy="605511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7D05757B-9B03-DC7B-5C56-330E2FB612FE}"/>
                  </a:ext>
                </a:extLst>
              </p:cNvPr>
              <p:cNvSpPr txBox="1"/>
              <p:nvPr/>
            </p:nvSpPr>
            <p:spPr>
              <a:xfrm>
                <a:off x="161926" y="3593409"/>
                <a:ext cx="3112647" cy="147175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kumimoji="0" lang="en-GB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kumimoji="0" lang="en-GB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mP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kumimoji="0" lang="en-GB" sz="18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kumimoji="0" lang="en-GB" sz="1800" b="0" i="1" u="none" strike="noStrike" kern="1200" cap="none" spc="0" normalizeH="0" baseline="0" noProof="0" smtClean="0">
                                          <a:ln>
                                            <a:noFill/>
                                          </a:ln>
                                          <a:solidFill>
                                            <a:prstClr val="black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3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kumimoji="0" lang="en-GB" sz="1800" b="0" i="1" u="none" strike="noStrike" kern="1200" cap="none" spc="0" normalizeH="0" baseline="0" noProof="0" smtClean="0">
                                          <a:ln>
                                            <a:noFill/>
                                          </a:ln>
                                          <a:solidFill>
                                            <a:prstClr val="black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2</m:t>
                                      </m:r>
                                    </m:e>
                                  </m:mr>
                                </m:m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kumimoji="0" lang="en-GB" sz="18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kumimoji="0" lang="en-GB" sz="1800" b="0" i="1" u="none" strike="noStrike" kern="1200" cap="none" spc="0" normalizeH="0" baseline="0" noProof="0" smtClean="0">
                                          <a:ln>
                                            <a:noFill/>
                                          </a:ln>
                                          <a:solidFill>
                                            <a:prstClr val="black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3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kumimoji="0" lang="en-GB" sz="1800" b="0" i="1" u="none" strike="noStrike" kern="1200" cap="none" spc="0" normalizeH="0" baseline="0" noProof="0" smtClean="0">
                                          <a:ln>
                                            <a:noFill/>
                                          </a:ln>
                                          <a:solidFill>
                                            <a:prstClr val="black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2</m:t>
                                      </m:r>
                                    </m:e>
                                  </m:mr>
                                </m:m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kumimoji="0" lang="en-GB" sz="18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kumimoji="0" lang="en-GB" sz="1800" b="0" i="1" u="none" strike="noStrike" kern="1200" cap="none" spc="0" normalizeH="0" baseline="0" noProof="0" smtClean="0">
                                          <a:ln>
                                            <a:noFill/>
                                          </a:ln>
                                          <a:solidFill>
                                            <a:prstClr val="black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0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kumimoji="0" lang="en-GB" sz="1800" b="0" i="1" u="none" strike="noStrike" kern="1200" cap="none" spc="0" normalizeH="0" baseline="0" noProof="0" smtClean="0">
                                          <a:ln>
                                            <a:noFill/>
                                          </a:ln>
                                          <a:solidFill>
                                            <a:prstClr val="black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2</m:t>
                                      </m:r>
                                    </m:e>
                                  </m:mr>
                                </m:m>
                              </m:e>
                            </m:mr>
                            <m:mr>
                              <m:e>
                                <m:r>
                                  <a:rPr kumimoji="0" lang="en-GB" sz="18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6</m:t>
                                </m:r>
                              </m:e>
                              <m:e>
                                <m:r>
                                  <a:rPr kumimoji="0" lang="en-GB" sz="18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4</m:t>
                                </m:r>
                              </m:e>
                              <m:e>
                                <m:r>
                                  <a:rPr kumimoji="0" lang="en-GB" sz="18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4</m:t>
                                </m:r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kumimoji="0" lang="en-GB" sz="18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kumimoji="0" lang="en-GB" sz="1800" b="0" i="1" u="none" strike="noStrike" kern="1200" cap="none" spc="0" normalizeH="0" baseline="0" noProof="0" smtClean="0">
                                          <a:ln>
                                            <a:noFill/>
                                          </a:ln>
                                          <a:solidFill>
                                            <a:prstClr val="black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6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kumimoji="0" lang="en-GB" sz="1800" b="0" i="1" u="none" strike="noStrike" kern="1200" cap="none" spc="0" normalizeH="0" baseline="0" noProof="0" smtClean="0">
                                          <a:ln>
                                            <a:noFill/>
                                          </a:ln>
                                          <a:solidFill>
                                            <a:prstClr val="black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54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kumimoji="0" lang="en-GB" sz="1800" b="0" i="1" u="none" strike="noStrike" kern="1200" cap="none" spc="0" normalizeH="0" baseline="0" noProof="0" smtClean="0">
                                          <a:ln>
                                            <a:noFill/>
                                          </a:ln>
                                          <a:solidFill>
                                            <a:prstClr val="black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9</m:t>
                                      </m:r>
                                    </m:e>
                                  </m:mr>
                                </m:m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kumimoji="0" lang="en-GB" sz="18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kumimoji="0" lang="en-GB" sz="1800" b="0" i="1" u="none" strike="noStrike" kern="1200" cap="none" spc="0" normalizeH="0" baseline="0" noProof="0" smtClean="0">
                                          <a:ln>
                                            <a:noFill/>
                                          </a:ln>
                                          <a:solidFill>
                                            <a:prstClr val="black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4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kumimoji="0" lang="en-GB" sz="1800" b="0" i="1" u="none" strike="noStrike" kern="1200" cap="none" spc="0" normalizeH="0" baseline="0" noProof="0" smtClean="0">
                                          <a:ln>
                                            <a:noFill/>
                                          </a:ln>
                                          <a:solidFill>
                                            <a:prstClr val="black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36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kumimoji="0" lang="en-GB" sz="1800" b="0" i="1" u="none" strike="noStrike" kern="1200" cap="none" spc="0" normalizeH="0" baseline="0" noProof="0" smtClean="0">
                                          <a:ln>
                                            <a:noFill/>
                                          </a:ln>
                                          <a:solidFill>
                                            <a:prstClr val="black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6</m:t>
                                      </m:r>
                                    </m:e>
                                  </m:mr>
                                </m:m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kumimoji="0" lang="en-GB" sz="18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kumimoji="0" lang="en-GB" sz="1800" b="0" i="1" u="none" strike="noStrike" kern="1200" cap="none" spc="0" normalizeH="0" baseline="0" noProof="0" smtClean="0">
                                          <a:ln>
                                            <a:noFill/>
                                          </a:ln>
                                          <a:solidFill>
                                            <a:prstClr val="black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4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kumimoji="0" lang="en-GB" sz="1800" b="0" i="1" u="none" strike="noStrike" kern="1200" cap="none" spc="0" normalizeH="0" baseline="0" noProof="0" smtClean="0">
                                          <a:ln>
                                            <a:noFill/>
                                          </a:ln>
                                          <a:solidFill>
                                            <a:prstClr val="black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36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kumimoji="0" lang="en-GB" sz="1800" b="0" i="1" u="none" strike="noStrike" kern="1200" cap="none" spc="0" normalizeH="0" baseline="0" noProof="0" smtClean="0">
                                          <a:ln>
                                            <a:noFill/>
                                          </a:ln>
                                          <a:solidFill>
                                            <a:prstClr val="black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6</m:t>
                                      </m:r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  <m:d>
                        <m:dPr>
                          <m:ctrlPr>
                            <a:rPr kumimoji="0" lang="en-GB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kumimoji="0" lang="en-GB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kumimoji="0" lang="en-GB" sz="18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𝑥</m:t>
                                </m:r>
                              </m:e>
                            </m:mr>
                            <m:mr>
                              <m:e>
                                <m:r>
                                  <a:rPr kumimoji="0" lang="en-GB" sz="18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𝑦</m:t>
                                </m:r>
                              </m:e>
                            </m:mr>
                            <m:mr>
                              <m:e>
                                <m:r>
                                  <a:rPr kumimoji="0" lang="en-GB" sz="18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𝑧</m:t>
                                </m:r>
                              </m:e>
                            </m:mr>
                          </m:m>
                        </m:e>
                      </m:d>
                      <m:r>
                        <a:rPr kumimoji="0" lang="en-GB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d>
                        <m:dPr>
                          <m:ctrlPr>
                            <a:rPr kumimoji="0" lang="en-GB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kumimoji="0" lang="en-GB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kumimoji="0" lang="en-GB" sz="18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𝐴</m:t>
                                </m:r>
                              </m:e>
                            </m:mr>
                            <m:mr>
                              <m:e>
                                <m:r>
                                  <a:rPr kumimoji="0" lang="en-GB" sz="18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𝐵</m:t>
                                </m:r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kumimoji="0" lang="en-GB" sz="18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kumimoji="0" lang="en-GB" sz="1800" b="0" i="1" u="none" strike="noStrike" kern="1200" cap="none" spc="0" normalizeH="0" baseline="0" noProof="0" smtClean="0">
                                          <a:ln>
                                            <a:noFill/>
                                          </a:ln>
                                          <a:solidFill>
                                            <a:prstClr val="black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𝐶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kumimoji="0" lang="en-GB" sz="1800" b="0" i="1" u="none" strike="noStrike" kern="1200" cap="none" spc="0" normalizeH="0" baseline="0" noProof="0" smtClean="0">
                                          <a:ln>
                                            <a:noFill/>
                                          </a:ln>
                                          <a:solidFill>
                                            <a:prstClr val="black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𝐷</m:t>
                                      </m:r>
                                    </m:e>
                                  </m:mr>
                                  <m:mr>
                                    <m:e>
                                      <m:m>
                                        <m:mPr>
                                          <m:mcs>
                                            <m:mc>
                                              <m:mcPr>
                                                <m:count m:val="1"/>
                                                <m:mcJc m:val="center"/>
                                              </m:mcPr>
                                            </m:mc>
                                          </m:mcs>
                                          <m:ctrlPr>
                                            <a:rPr kumimoji="0" lang="en-GB" sz="1800" b="0" i="1" u="none" strike="noStrike" kern="1200" cap="none" spc="0" normalizeH="0" baseline="0" noProof="0" smtClean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prstClr val="black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ea typeface="+mn-ea"/>
                                              <a:cs typeface="+mn-cs"/>
                                            </a:rPr>
                                          </m:ctrlPr>
                                        </m:mPr>
                                        <m:mr>
                                          <m:e>
                                            <m:r>
                                              <m:rPr>
                                                <m:brk m:alnAt="7"/>
                                              </m:rPr>
                                              <a:rPr kumimoji="0" lang="en-GB" sz="1800" b="0" i="1" u="none" strike="noStrike" kern="1200" cap="none" spc="0" normalizeH="0" baseline="0" noProof="0" smtClean="0">
                                                <a:ln>
                                                  <a:noFill/>
                                                </a:ln>
                                                <a:solidFill>
                                                  <a:prstClr val="black"/>
                                                </a:solidFill>
                                                <a:effectLst/>
                                                <a:uLnTx/>
                                                <a:uFillTx/>
                                                <a:latin typeface="Cambria Math" panose="02040503050406030204" pitchFamily="18" charset="0"/>
                                                <a:ea typeface="+mn-ea"/>
                                                <a:cs typeface="+mn-cs"/>
                                              </a:rPr>
                                              <m:t>𝐸</m:t>
                                            </m:r>
                                            <m:r>
                                              <a:rPr kumimoji="0" lang="en-GB" sz="1800" b="0" i="1" u="none" strike="noStrike" kern="1200" cap="none" spc="0" normalizeH="0" baseline="0" noProof="0" smtClean="0">
                                                <a:ln>
                                                  <a:noFill/>
                                                </a:ln>
                                                <a:solidFill>
                                                  <a:prstClr val="black"/>
                                                </a:solidFill>
                                                <a:effectLst/>
                                                <a:uLnTx/>
                                                <a:uFillTx/>
                                                <a:latin typeface="Cambria Math" panose="02040503050406030204" pitchFamily="18" charset="0"/>
                                                <a:ea typeface="+mn-ea"/>
                                                <a:cs typeface="+mn-cs"/>
                                              </a:rPr>
                                              <m:t>, </m:t>
                                            </m:r>
                                            <m:r>
                                              <a:rPr kumimoji="0" lang="en-GB" sz="1800" b="0" i="1" u="none" strike="noStrike" kern="1200" cap="none" spc="0" normalizeH="0" baseline="0" noProof="0" smtClean="0">
                                                <a:ln>
                                                  <a:noFill/>
                                                </a:ln>
                                                <a:solidFill>
                                                  <a:prstClr val="black"/>
                                                </a:solidFill>
                                                <a:effectLst/>
                                                <a:uLnTx/>
                                                <a:uFillTx/>
                                                <a:latin typeface="Cambria Math" panose="02040503050406030204" pitchFamily="18" charset="0"/>
                                                <a:ea typeface="+mn-ea"/>
                                                <a:cs typeface="+mn-cs"/>
                                              </a:rPr>
                                              <m:t>𝐹</m:t>
                                            </m:r>
                                          </m:e>
                                        </m:mr>
                                        <m:mr>
                                          <m:e>
                                            <m:r>
                                              <a:rPr kumimoji="0" lang="en-GB" sz="1800" b="0" i="1" u="none" strike="noStrike" kern="1200" cap="none" spc="0" normalizeH="0" baseline="0" noProof="0" smtClean="0">
                                                <a:ln>
                                                  <a:noFill/>
                                                </a:ln>
                                                <a:solidFill>
                                                  <a:prstClr val="black"/>
                                                </a:solidFill>
                                                <a:effectLst/>
                                                <a:uLnTx/>
                                                <a:uFillTx/>
                                                <a:latin typeface="Cambria Math" panose="02040503050406030204" pitchFamily="18" charset="0"/>
                                                <a:ea typeface="+mn-ea"/>
                                                <a:cs typeface="+mn-cs"/>
                                              </a:rPr>
                                              <m:t>𝐺</m:t>
                                            </m:r>
                                          </m:e>
                                        </m:mr>
                                      </m:m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kumimoji="0" lang="en-GB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7D05757B-9B03-DC7B-5C56-330E2FB612F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1926" y="3593409"/>
                <a:ext cx="3112647" cy="1471750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4F7BA72C-D129-B388-C87D-DFCFCFE3C34C}"/>
              </a:ext>
            </a:extLst>
          </p:cNvPr>
          <p:cNvCxnSpPr/>
          <p:nvPr/>
        </p:nvCxnSpPr>
        <p:spPr>
          <a:xfrm>
            <a:off x="161926" y="4441353"/>
            <a:ext cx="1556323" cy="0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6EE91267-984B-287B-8C6A-FA8A52839461}"/>
              </a:ext>
            </a:extLst>
          </p:cNvPr>
          <p:cNvCxnSpPr/>
          <p:nvPr/>
        </p:nvCxnSpPr>
        <p:spPr>
          <a:xfrm>
            <a:off x="161926" y="4676880"/>
            <a:ext cx="1556323" cy="0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405F2FBC-40F4-2132-DD7D-6C05C3AF03C3}"/>
              </a:ext>
            </a:extLst>
          </p:cNvPr>
          <p:cNvCxnSpPr/>
          <p:nvPr/>
        </p:nvCxnSpPr>
        <p:spPr>
          <a:xfrm>
            <a:off x="161926" y="4935498"/>
            <a:ext cx="1556323" cy="0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CDCA835E-D473-750D-7DCC-30E19BF3A0ED}"/>
              </a:ext>
            </a:extLst>
          </p:cNvPr>
          <p:cNvCxnSpPr>
            <a:cxnSpLocks/>
          </p:cNvCxnSpPr>
          <p:nvPr/>
        </p:nvCxnSpPr>
        <p:spPr>
          <a:xfrm>
            <a:off x="2496411" y="4441353"/>
            <a:ext cx="710752" cy="0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708A3744-1268-4414-AEE7-EA088F4F5994}"/>
              </a:ext>
            </a:extLst>
          </p:cNvPr>
          <p:cNvCxnSpPr>
            <a:cxnSpLocks/>
          </p:cNvCxnSpPr>
          <p:nvPr/>
        </p:nvCxnSpPr>
        <p:spPr>
          <a:xfrm>
            <a:off x="2494125" y="4676880"/>
            <a:ext cx="710752" cy="0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E64C99E5-97D5-05B3-44D7-6D1CA1B085B7}"/>
              </a:ext>
            </a:extLst>
          </p:cNvPr>
          <p:cNvCxnSpPr>
            <a:cxnSpLocks/>
          </p:cNvCxnSpPr>
          <p:nvPr/>
        </p:nvCxnSpPr>
        <p:spPr>
          <a:xfrm>
            <a:off x="2496411" y="4935498"/>
            <a:ext cx="710752" cy="0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BF3FA22A-0FDA-12D7-5AF0-30C6AAA5CCEB}"/>
                  </a:ext>
                </a:extLst>
              </p:cNvPr>
              <p:cNvSpPr txBox="1"/>
              <p:nvPr/>
            </p:nvSpPr>
            <p:spPr>
              <a:xfrm>
                <a:off x="1453840" y="5150798"/>
                <a:ext cx="1040285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GB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ED7D31">
                              <a:lumMod val="75000"/>
                            </a:srgbClr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𝑋</m:t>
                      </m:r>
                      <m:r>
                        <a:rPr kumimoji="0" lang="en-GB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ED7D31">
                              <a:lumMod val="75000"/>
                            </a:srgbClr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sSup>
                        <m:sSupPr>
                          <m:ctrlPr>
                            <a:rPr kumimoji="0" lang="en-GB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ED7D31">
                                  <a:lumMod val="75000"/>
                                </a:srgbClr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en-GB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ED7D31">
                                  <a:lumMod val="75000"/>
                                </a:srgbClr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𝐴</m:t>
                          </m:r>
                        </m:e>
                        <m:sup>
                          <m:r>
                            <a:rPr kumimoji="0" lang="en-GB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ED7D31">
                                  <a:lumMod val="75000"/>
                                </a:srgbClr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−1</m:t>
                          </m:r>
                        </m:sup>
                      </m:sSup>
                      <m:r>
                        <a:rPr kumimoji="0" lang="en-GB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ED7D31">
                              <a:lumMod val="75000"/>
                            </a:srgbClr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𝐵</m:t>
                      </m:r>
                    </m:oMath>
                  </m:oMathPara>
                </a14:m>
                <a:endParaRPr kumimoji="0" lang="en-GB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ED7D31">
                      <a:lumMod val="75000"/>
                    </a:srgbClr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BF3FA22A-0FDA-12D7-5AF0-30C6AAA5CCE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53840" y="5150798"/>
                <a:ext cx="1040285" cy="276999"/>
              </a:xfrm>
              <a:prstGeom prst="rect">
                <a:avLst/>
              </a:prstGeom>
              <a:blipFill>
                <a:blip r:embed="rId3"/>
                <a:stretch>
                  <a:fillRect l="-4678" t="-4444" r="-4678" b="-666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691494DD-5C0D-5286-052B-45D037A7F698}"/>
                  </a:ext>
                </a:extLst>
              </p:cNvPr>
              <p:cNvSpPr txBox="1"/>
              <p:nvPr/>
            </p:nvSpPr>
            <p:spPr>
              <a:xfrm>
                <a:off x="6568568" y="3389039"/>
                <a:ext cx="1688667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GB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5B9BD5">
                              <a:lumMod val="50000"/>
                            </a:srgbClr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𝑋</m:t>
                      </m:r>
                      <m:r>
                        <a:rPr kumimoji="0" lang="en-GB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5B9BD5">
                              <a:lumMod val="50000"/>
                            </a:srgbClr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′=(</m:t>
                      </m:r>
                      <m:sSup>
                        <m:sSupPr>
                          <m:ctrlPr>
                            <a:rPr kumimoji="0" lang="en-GB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ED7D31">
                                  <a:lumMod val="75000"/>
                                </a:srgbClr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en-GB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ED7D31">
                                  <a:lumMod val="75000"/>
                                </a:srgbClr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𝐴</m:t>
                          </m:r>
                        </m:e>
                        <m:sup>
                          <m:r>
                            <a:rPr kumimoji="0" lang="en-GB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ED7D31">
                                  <a:lumMod val="75000"/>
                                </a:srgbClr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−1</m:t>
                          </m:r>
                        </m:sup>
                      </m:sSup>
                      <m:r>
                        <a:rPr kumimoji="0" lang="en-GB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ED7D31">
                              <a:lumMod val="75000"/>
                            </a:srgbClr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+</m:t>
                      </m:r>
                      <m:r>
                        <m:rPr>
                          <m:sty m:val="p"/>
                        </m:rPr>
                        <a:rPr kumimoji="0" lang="el-GR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7030A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Σ</m:t>
                      </m:r>
                      <m:r>
                        <a:rPr kumimoji="0" lang="en-GB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5B9BD5">
                              <a:lumMod val="50000"/>
                            </a:srgbClr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)</m:t>
                      </m:r>
                      <m:r>
                        <a:rPr kumimoji="0" lang="en-GB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5B9BD5">
                              <a:lumMod val="50000"/>
                            </a:srgbClr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𝐵</m:t>
                      </m:r>
                    </m:oMath>
                  </m:oMathPara>
                </a14:m>
                <a:endParaRPr kumimoji="0" lang="en-GB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5B9BD5">
                      <a:lumMod val="50000"/>
                    </a:srgbClr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691494DD-5C0D-5286-052B-45D037A7F69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68568" y="3389039"/>
                <a:ext cx="1688667" cy="276999"/>
              </a:xfrm>
              <a:prstGeom prst="rect">
                <a:avLst/>
              </a:prstGeom>
              <a:blipFill>
                <a:blip r:embed="rId4"/>
                <a:stretch>
                  <a:fillRect l="-3249" t="-4444" r="-2527" b="-3555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729F20BD-6CC5-F0BA-AD7D-F6ED754986DB}"/>
                  </a:ext>
                </a:extLst>
              </p:cNvPr>
              <p:cNvSpPr txBox="1"/>
              <p:nvPr/>
            </p:nvSpPr>
            <p:spPr>
              <a:xfrm>
                <a:off x="1352811" y="2515051"/>
                <a:ext cx="1040285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GB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5B9BD5">
                              <a:lumMod val="50000"/>
                            </a:srgbClr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𝑋</m:t>
                      </m:r>
                      <m:r>
                        <a:rPr kumimoji="0" lang="en-GB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5B9BD5">
                              <a:lumMod val="50000"/>
                            </a:srgbClr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sSup>
                        <m:sSupPr>
                          <m:ctrlPr>
                            <a:rPr kumimoji="0" lang="en-GB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5B9BD5">
                                  <a:lumMod val="50000"/>
                                </a:srgbClr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en-GB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5B9BD5">
                                  <a:lumMod val="50000"/>
                                </a:srgbClr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𝐴</m:t>
                          </m:r>
                        </m:e>
                        <m:sup>
                          <m:r>
                            <a:rPr kumimoji="0" lang="en-GB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5B9BD5">
                                  <a:lumMod val="50000"/>
                                </a:srgbClr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−</m:t>
                          </m:r>
                          <m:r>
                            <a:rPr kumimoji="0" lang="en-GB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5B9BD5">
                                  <a:lumMod val="50000"/>
                                </a:srgbClr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𝐿</m:t>
                          </m:r>
                        </m:sup>
                      </m:sSup>
                      <m:r>
                        <a:rPr kumimoji="0" lang="en-GB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5B9BD5">
                              <a:lumMod val="50000"/>
                            </a:srgbClr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𝐵</m:t>
                      </m:r>
                    </m:oMath>
                  </m:oMathPara>
                </a14:m>
                <a:endParaRPr kumimoji="0" lang="en-GB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5B9BD5">
                      <a:lumMod val="50000"/>
                    </a:srgbClr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729F20BD-6CC5-F0BA-AD7D-F6ED754986D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52811" y="2515051"/>
                <a:ext cx="1040285" cy="276999"/>
              </a:xfrm>
              <a:prstGeom prst="rect">
                <a:avLst/>
              </a:prstGeom>
              <a:blipFill>
                <a:blip r:embed="rId5"/>
                <a:stretch>
                  <a:fillRect l="-5263" t="-4444" r="-4094" b="-666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Arrow: Down 20">
            <a:extLst>
              <a:ext uri="{FF2B5EF4-FFF2-40B4-BE49-F238E27FC236}">
                <a16:creationId xmlns:a16="http://schemas.microsoft.com/office/drawing/2014/main" id="{EC7A9383-FA37-0179-DCF2-09C2353FB3ED}"/>
              </a:ext>
            </a:extLst>
          </p:cNvPr>
          <p:cNvSpPr/>
          <p:nvPr/>
        </p:nvSpPr>
        <p:spPr>
          <a:xfrm>
            <a:off x="1702080" y="3081891"/>
            <a:ext cx="341745" cy="170216"/>
          </a:xfrm>
          <a:prstGeom prst="down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C3CEB97A-77A7-F710-C419-58E9459217A3}"/>
              </a:ext>
            </a:extLst>
          </p:cNvPr>
          <p:cNvSpPr txBox="1"/>
          <p:nvPr/>
        </p:nvSpPr>
        <p:spPr>
          <a:xfrm>
            <a:off x="739473" y="5612106"/>
            <a:ext cx="2368846" cy="58477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1.Reduce dimension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(remove redundant rows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C55B1484-B27E-2658-51CC-BFC370B72106}"/>
                  </a:ext>
                </a:extLst>
              </p:cNvPr>
              <p:cNvSpPr txBox="1"/>
              <p:nvPr/>
            </p:nvSpPr>
            <p:spPr>
              <a:xfrm>
                <a:off x="161926" y="933061"/>
                <a:ext cx="3112647" cy="147175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kumimoji="0" lang="en-GB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kumimoji="0" lang="en-GB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mP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kumimoji="0" lang="en-GB" sz="18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kumimoji="0" lang="en-GB" sz="1800" b="0" i="1" u="none" strike="noStrike" kern="1200" cap="none" spc="0" normalizeH="0" baseline="0" noProof="0" smtClean="0">
                                          <a:ln>
                                            <a:noFill/>
                                          </a:ln>
                                          <a:solidFill>
                                            <a:prstClr val="black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3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kumimoji="0" lang="en-GB" sz="1800" b="0" i="1" u="none" strike="noStrike" kern="1200" cap="none" spc="0" normalizeH="0" baseline="0" noProof="0" smtClean="0">
                                          <a:ln>
                                            <a:noFill/>
                                          </a:ln>
                                          <a:solidFill>
                                            <a:prstClr val="black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2</m:t>
                                      </m:r>
                                    </m:e>
                                  </m:mr>
                                </m:m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kumimoji="0" lang="en-GB" sz="18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kumimoji="0" lang="en-GB" sz="1800" b="0" i="1" u="none" strike="noStrike" kern="1200" cap="none" spc="0" normalizeH="0" baseline="0" noProof="0" smtClean="0">
                                          <a:ln>
                                            <a:noFill/>
                                          </a:ln>
                                          <a:solidFill>
                                            <a:prstClr val="black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3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kumimoji="0" lang="en-GB" sz="1800" b="0" i="1" u="none" strike="noStrike" kern="1200" cap="none" spc="0" normalizeH="0" baseline="0" noProof="0" smtClean="0">
                                          <a:ln>
                                            <a:noFill/>
                                          </a:ln>
                                          <a:solidFill>
                                            <a:prstClr val="black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2</m:t>
                                      </m:r>
                                    </m:e>
                                  </m:mr>
                                </m:m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kumimoji="0" lang="en-GB" sz="18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kumimoji="0" lang="en-GB" sz="1800" b="0" i="1" u="none" strike="noStrike" kern="1200" cap="none" spc="0" normalizeH="0" baseline="0" noProof="0" smtClean="0">
                                          <a:ln>
                                            <a:noFill/>
                                          </a:ln>
                                          <a:solidFill>
                                            <a:prstClr val="black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0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kumimoji="0" lang="en-GB" sz="1800" b="0" i="1" u="none" strike="noStrike" kern="1200" cap="none" spc="0" normalizeH="0" baseline="0" noProof="0" smtClean="0">
                                          <a:ln>
                                            <a:noFill/>
                                          </a:ln>
                                          <a:solidFill>
                                            <a:prstClr val="black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2</m:t>
                                      </m:r>
                                    </m:e>
                                  </m:mr>
                                </m:m>
                              </m:e>
                            </m:mr>
                            <m:mr>
                              <m:e>
                                <m:r>
                                  <a:rPr kumimoji="0" lang="en-GB" sz="18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6</m:t>
                                </m:r>
                              </m:e>
                              <m:e>
                                <m:r>
                                  <a:rPr kumimoji="0" lang="en-GB" sz="18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4</m:t>
                                </m:r>
                              </m:e>
                              <m:e>
                                <m:r>
                                  <a:rPr kumimoji="0" lang="en-GB" sz="18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4</m:t>
                                </m:r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kumimoji="0" lang="en-GB" sz="18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kumimoji="0" lang="en-GB" sz="1800" b="0" i="1" u="none" strike="noStrike" kern="1200" cap="none" spc="0" normalizeH="0" baseline="0" noProof="0" smtClean="0">
                                          <a:ln>
                                            <a:noFill/>
                                          </a:ln>
                                          <a:solidFill>
                                            <a:prstClr val="black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6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kumimoji="0" lang="en-GB" sz="1800" b="0" i="1" u="none" strike="noStrike" kern="1200" cap="none" spc="0" normalizeH="0" baseline="0" noProof="0" smtClean="0">
                                          <a:ln>
                                            <a:noFill/>
                                          </a:ln>
                                          <a:solidFill>
                                            <a:prstClr val="black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54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kumimoji="0" lang="en-GB" sz="1800" b="0" i="1" u="none" strike="noStrike" kern="1200" cap="none" spc="0" normalizeH="0" baseline="0" noProof="0" smtClean="0">
                                          <a:ln>
                                            <a:noFill/>
                                          </a:ln>
                                          <a:solidFill>
                                            <a:prstClr val="black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9</m:t>
                                      </m:r>
                                    </m:e>
                                  </m:mr>
                                </m:m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kumimoji="0" lang="en-GB" sz="18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kumimoji="0" lang="en-GB" sz="1800" b="0" i="1" u="none" strike="noStrike" kern="1200" cap="none" spc="0" normalizeH="0" baseline="0" noProof="0" smtClean="0">
                                          <a:ln>
                                            <a:noFill/>
                                          </a:ln>
                                          <a:solidFill>
                                            <a:prstClr val="black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4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kumimoji="0" lang="en-GB" sz="1800" b="0" i="1" u="none" strike="noStrike" kern="1200" cap="none" spc="0" normalizeH="0" baseline="0" noProof="0" smtClean="0">
                                          <a:ln>
                                            <a:noFill/>
                                          </a:ln>
                                          <a:solidFill>
                                            <a:prstClr val="black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36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kumimoji="0" lang="en-GB" sz="1800" b="0" i="1" u="none" strike="noStrike" kern="1200" cap="none" spc="0" normalizeH="0" baseline="0" noProof="0" smtClean="0">
                                          <a:ln>
                                            <a:noFill/>
                                          </a:ln>
                                          <a:solidFill>
                                            <a:prstClr val="black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6</m:t>
                                      </m:r>
                                    </m:e>
                                  </m:mr>
                                </m:m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kumimoji="0" lang="en-GB" sz="18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kumimoji="0" lang="en-GB" sz="1800" b="0" i="1" u="none" strike="noStrike" kern="1200" cap="none" spc="0" normalizeH="0" baseline="0" noProof="0" smtClean="0">
                                          <a:ln>
                                            <a:noFill/>
                                          </a:ln>
                                          <a:solidFill>
                                            <a:prstClr val="black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4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kumimoji="0" lang="en-GB" sz="1800" b="0" i="1" u="none" strike="noStrike" kern="1200" cap="none" spc="0" normalizeH="0" baseline="0" noProof="0" smtClean="0">
                                          <a:ln>
                                            <a:noFill/>
                                          </a:ln>
                                          <a:solidFill>
                                            <a:prstClr val="black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36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kumimoji="0" lang="en-GB" sz="1800" b="0" i="1" u="none" strike="noStrike" kern="1200" cap="none" spc="0" normalizeH="0" baseline="0" noProof="0" smtClean="0">
                                          <a:ln>
                                            <a:noFill/>
                                          </a:ln>
                                          <a:solidFill>
                                            <a:prstClr val="black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6</m:t>
                                      </m:r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  <m:d>
                        <m:dPr>
                          <m:ctrlPr>
                            <a:rPr kumimoji="0" lang="en-GB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kumimoji="0" lang="en-GB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kumimoji="0" lang="en-GB" sz="18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𝑥</m:t>
                                </m:r>
                              </m:e>
                            </m:mr>
                            <m:mr>
                              <m:e>
                                <m:r>
                                  <a:rPr kumimoji="0" lang="en-GB" sz="18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𝑦</m:t>
                                </m:r>
                              </m:e>
                            </m:mr>
                            <m:mr>
                              <m:e>
                                <m:r>
                                  <a:rPr kumimoji="0" lang="en-GB" sz="18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𝑧</m:t>
                                </m:r>
                              </m:e>
                            </m:mr>
                          </m:m>
                        </m:e>
                      </m:d>
                      <m:r>
                        <a:rPr kumimoji="0" lang="en-GB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d>
                        <m:dPr>
                          <m:ctrlPr>
                            <a:rPr kumimoji="0" lang="en-GB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kumimoji="0" lang="en-GB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kumimoji="0" lang="en-GB" sz="18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𝐴</m:t>
                                </m:r>
                              </m:e>
                            </m:mr>
                            <m:mr>
                              <m:e>
                                <m:r>
                                  <a:rPr kumimoji="0" lang="en-GB" sz="18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𝐵</m:t>
                                </m:r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kumimoji="0" lang="en-GB" sz="18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kumimoji="0" lang="en-GB" sz="1800" b="0" i="1" u="none" strike="noStrike" kern="1200" cap="none" spc="0" normalizeH="0" baseline="0" noProof="0" smtClean="0">
                                          <a:ln>
                                            <a:noFill/>
                                          </a:ln>
                                          <a:solidFill>
                                            <a:prstClr val="black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𝐶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kumimoji="0" lang="en-GB" sz="1800" b="0" i="1" u="none" strike="noStrike" kern="1200" cap="none" spc="0" normalizeH="0" baseline="0" noProof="0" smtClean="0">
                                          <a:ln>
                                            <a:noFill/>
                                          </a:ln>
                                          <a:solidFill>
                                            <a:prstClr val="black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𝐷</m:t>
                                      </m:r>
                                    </m:e>
                                  </m:mr>
                                  <m:mr>
                                    <m:e>
                                      <m:m>
                                        <m:mPr>
                                          <m:mcs>
                                            <m:mc>
                                              <m:mcPr>
                                                <m:count m:val="1"/>
                                                <m:mcJc m:val="center"/>
                                              </m:mcPr>
                                            </m:mc>
                                          </m:mcs>
                                          <m:ctrlPr>
                                            <a:rPr kumimoji="0" lang="en-GB" sz="1800" b="0" i="1" u="none" strike="noStrike" kern="1200" cap="none" spc="0" normalizeH="0" baseline="0" noProof="0" smtClean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prstClr val="black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ea typeface="+mn-ea"/>
                                              <a:cs typeface="+mn-cs"/>
                                            </a:rPr>
                                          </m:ctrlPr>
                                        </m:mPr>
                                        <m:mr>
                                          <m:e>
                                            <m:r>
                                              <m:rPr>
                                                <m:brk m:alnAt="7"/>
                                              </m:rPr>
                                              <a:rPr kumimoji="0" lang="en-GB" sz="1800" b="0" i="1" u="none" strike="noStrike" kern="1200" cap="none" spc="0" normalizeH="0" baseline="0" noProof="0" smtClean="0">
                                                <a:ln>
                                                  <a:noFill/>
                                                </a:ln>
                                                <a:solidFill>
                                                  <a:prstClr val="black"/>
                                                </a:solidFill>
                                                <a:effectLst/>
                                                <a:uLnTx/>
                                                <a:uFillTx/>
                                                <a:latin typeface="Cambria Math" panose="02040503050406030204" pitchFamily="18" charset="0"/>
                                                <a:ea typeface="+mn-ea"/>
                                                <a:cs typeface="+mn-cs"/>
                                              </a:rPr>
                                              <m:t>𝐸</m:t>
                                            </m:r>
                                            <m:r>
                                              <a:rPr kumimoji="0" lang="en-GB" sz="1800" b="0" i="1" u="none" strike="noStrike" kern="1200" cap="none" spc="0" normalizeH="0" baseline="0" noProof="0" smtClean="0">
                                                <a:ln>
                                                  <a:noFill/>
                                                </a:ln>
                                                <a:solidFill>
                                                  <a:prstClr val="black"/>
                                                </a:solidFill>
                                                <a:effectLst/>
                                                <a:uLnTx/>
                                                <a:uFillTx/>
                                                <a:latin typeface="Cambria Math" panose="02040503050406030204" pitchFamily="18" charset="0"/>
                                                <a:ea typeface="+mn-ea"/>
                                                <a:cs typeface="+mn-cs"/>
                                              </a:rPr>
                                              <m:t>, </m:t>
                                            </m:r>
                                            <m:r>
                                              <a:rPr kumimoji="0" lang="en-GB" sz="1800" b="0" i="1" u="none" strike="noStrike" kern="1200" cap="none" spc="0" normalizeH="0" baseline="0" noProof="0" smtClean="0">
                                                <a:ln>
                                                  <a:noFill/>
                                                </a:ln>
                                                <a:solidFill>
                                                  <a:prstClr val="black"/>
                                                </a:solidFill>
                                                <a:effectLst/>
                                                <a:uLnTx/>
                                                <a:uFillTx/>
                                                <a:latin typeface="Cambria Math" panose="02040503050406030204" pitchFamily="18" charset="0"/>
                                                <a:ea typeface="+mn-ea"/>
                                                <a:cs typeface="+mn-cs"/>
                                              </a:rPr>
                                              <m:t>𝐹</m:t>
                                            </m:r>
                                          </m:e>
                                        </m:mr>
                                        <m:mr>
                                          <m:e>
                                            <m:r>
                                              <a:rPr kumimoji="0" lang="en-GB" sz="1800" b="0" i="1" u="none" strike="noStrike" kern="1200" cap="none" spc="0" normalizeH="0" baseline="0" noProof="0" smtClean="0">
                                                <a:ln>
                                                  <a:noFill/>
                                                </a:ln>
                                                <a:solidFill>
                                                  <a:prstClr val="black"/>
                                                </a:solidFill>
                                                <a:effectLst/>
                                                <a:uLnTx/>
                                                <a:uFillTx/>
                                                <a:latin typeface="Cambria Math" panose="02040503050406030204" pitchFamily="18" charset="0"/>
                                                <a:ea typeface="+mn-ea"/>
                                                <a:cs typeface="+mn-cs"/>
                                              </a:rPr>
                                              <m:t>𝐺</m:t>
                                            </m:r>
                                          </m:e>
                                        </m:mr>
                                      </m:m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kumimoji="0" lang="en-GB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C55B1484-B27E-2658-51CC-BFC370B7210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1926" y="933061"/>
                <a:ext cx="3112647" cy="147175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Rectangle 23">
            <a:extLst>
              <a:ext uri="{FF2B5EF4-FFF2-40B4-BE49-F238E27FC236}">
                <a16:creationId xmlns:a16="http://schemas.microsoft.com/office/drawing/2014/main" id="{983D2D96-CAF4-2AD7-8DA1-519DBC3089C4}"/>
              </a:ext>
            </a:extLst>
          </p:cNvPr>
          <p:cNvSpPr/>
          <p:nvPr/>
        </p:nvSpPr>
        <p:spPr>
          <a:xfrm>
            <a:off x="245224" y="1423181"/>
            <a:ext cx="1509528" cy="997219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1D4D1DA8-6C8A-FC99-60C9-B6C1C42FC81D}"/>
              </a:ext>
            </a:extLst>
          </p:cNvPr>
          <p:cNvSpPr txBox="1"/>
          <p:nvPr/>
        </p:nvSpPr>
        <p:spPr>
          <a:xfrm>
            <a:off x="7424552" y="733054"/>
            <a:ext cx="3546454" cy="33855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3.Apply Gaussian random perturb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46CFFB48-4AF2-D1D4-F0E1-B0E1CF5D6D04}"/>
                  </a:ext>
                </a:extLst>
              </p:cNvPr>
              <p:cNvSpPr txBox="1"/>
              <p:nvPr/>
            </p:nvSpPr>
            <p:spPr>
              <a:xfrm>
                <a:off x="4185384" y="2332767"/>
                <a:ext cx="6455037" cy="78059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kumimoji="0" lang="en-GB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kumimoji="0" lang="en-GB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kumimoji="0" lang="en-GB" sz="18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𝑥</m:t>
                                </m:r>
                                <m:r>
                                  <a:rPr kumimoji="0" lang="en-GB" sz="18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′</m:t>
                                </m:r>
                              </m:e>
                            </m:mr>
                            <m:mr>
                              <m:e>
                                <m:r>
                                  <a:rPr kumimoji="0" lang="en-GB" sz="18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𝑦</m:t>
                                </m:r>
                                <m:r>
                                  <a:rPr kumimoji="0" lang="en-GB" sz="18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′</m:t>
                                </m:r>
                              </m:e>
                            </m:mr>
                            <m:mr>
                              <m:e>
                                <m:r>
                                  <a:rPr kumimoji="0" lang="en-GB" sz="18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𝑧</m:t>
                                </m:r>
                                <m:r>
                                  <a:rPr kumimoji="0" lang="en-GB" sz="18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′</m:t>
                                </m:r>
                              </m:e>
                            </m:mr>
                          </m:m>
                        </m:e>
                      </m:d>
                      <m:r>
                        <a:rPr kumimoji="0" lang="en-GB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kumimoji="0" lang="en-GB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d>
                            <m:dPr>
                              <m:ctrlPr>
                                <a:rPr kumimoji="0" lang="en-GB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ED7D31">
                                      <a:lumMod val="75000"/>
                                    </a:srgbClr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dP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3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kumimoji="0" lang="en-GB" sz="18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ED7D31">
                                          <a:lumMod val="75000"/>
                                        </a:srgbClr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kumimoji="0" lang="en-GB" sz="18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ED7D31">
                                            <a:lumMod val="75000"/>
                                          </a:srgbClr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0</m:t>
                                    </m:r>
                                  </m:e>
                                  <m:e>
                                    <m:r>
                                      <a:rPr kumimoji="0" lang="en-GB" sz="18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ED7D31">
                                            <a:lumMod val="75000"/>
                                          </a:srgbClr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−1</m:t>
                                    </m:r>
                                  </m:e>
                                  <m:e>
                                    <m:r>
                                      <a:rPr kumimoji="0" lang="en-GB" sz="18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ED7D31">
                                            <a:lumMod val="75000"/>
                                          </a:srgbClr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0.5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kumimoji="0" lang="en-GB" sz="18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ED7D31">
                                            <a:lumMod val="75000"/>
                                          </a:srgbClr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0.33</m:t>
                                    </m:r>
                                  </m:e>
                                  <m:e>
                                    <m:r>
                                      <a:rPr kumimoji="0" lang="en-GB" sz="18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ED7D31">
                                            <a:lumMod val="75000"/>
                                          </a:srgbClr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1</m:t>
                                    </m:r>
                                  </m:e>
                                  <m:e>
                                    <m:r>
                                      <a:rPr kumimoji="0" lang="en-GB" sz="18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ED7D31">
                                            <a:lumMod val="75000"/>
                                          </a:srgbClr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−0.5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kumimoji="0" lang="en-GB" sz="18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ED7D31">
                                            <a:lumMod val="75000"/>
                                          </a:srgbClr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−0.33</m:t>
                                    </m:r>
                                  </m:e>
                                  <m:e>
                                    <m:r>
                                      <a:rPr kumimoji="0" lang="en-GB" sz="18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ED7D31">
                                            <a:lumMod val="75000"/>
                                          </a:srgbClr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0.5</m:t>
                                    </m:r>
                                  </m:e>
                                  <m:e>
                                    <m:r>
                                      <a:rPr kumimoji="0" lang="en-GB" sz="18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ED7D31">
                                            <a:lumMod val="75000"/>
                                          </a:srgbClr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0</m:t>
                                    </m:r>
                                  </m:e>
                                </m:mr>
                              </m:m>
                            </m:e>
                          </m:d>
                          <m:r>
                            <a:rPr kumimoji="0" lang="en-GB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ED7D31">
                                  <a:lumMod val="75000"/>
                                </a:srgbClr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+</m:t>
                          </m:r>
                          <m:d>
                            <m:dPr>
                              <m:ctrlPr>
                                <a:rPr kumimoji="0" lang="en-GB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7030A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dP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3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kumimoji="0" lang="en-GB" sz="18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7030A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kumimoji="0" lang="en-GB" sz="18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7030A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0</m:t>
                                    </m:r>
                                    <m:r>
                                      <a:rPr kumimoji="0" lang="en-GB" sz="18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7030A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.12</m:t>
                                    </m:r>
                                  </m:e>
                                  <m:e>
                                    <m:r>
                                      <a:rPr kumimoji="0" lang="en-GB" sz="18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7030A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−0.14</m:t>
                                    </m:r>
                                  </m:e>
                                  <m:e>
                                    <m:r>
                                      <a:rPr kumimoji="0" lang="en-GB" sz="18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7030A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−0.12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kumimoji="0" lang="en-GB" sz="18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7030A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−0.06</m:t>
                                    </m:r>
                                  </m:e>
                                  <m:e>
                                    <m:r>
                                      <a:rPr kumimoji="0" lang="en-GB" sz="18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7030A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0.17</m:t>
                                    </m:r>
                                  </m:e>
                                  <m:e>
                                    <m:r>
                                      <a:rPr kumimoji="0" lang="en-GB" sz="18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7030A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0.11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kumimoji="0" lang="en-GB" sz="18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7030A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−0.05</m:t>
                                    </m:r>
                                  </m:e>
                                  <m:e>
                                    <m:r>
                                      <a:rPr kumimoji="0" lang="en-GB" sz="18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7030A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0.03</m:t>
                                    </m:r>
                                  </m:e>
                                  <m:e>
                                    <m:r>
                                      <a:rPr kumimoji="0" lang="en-GB" sz="18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7030A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0.05</m:t>
                                    </m:r>
                                  </m:e>
                                </m:mr>
                              </m:m>
                            </m:e>
                          </m:d>
                        </m:e>
                      </m:d>
                      <m:d>
                        <m:dPr>
                          <m:ctrlPr>
                            <a:rPr kumimoji="0" lang="en-GB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kumimoji="0" lang="en-GB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kumimoji="0" lang="en-GB" sz="18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𝐴</m:t>
                                </m:r>
                              </m:e>
                            </m:mr>
                            <m:mr>
                              <m:e>
                                <m:r>
                                  <a:rPr kumimoji="0" lang="en-GB" sz="18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𝐵</m:t>
                                </m:r>
                              </m:e>
                            </m:mr>
                            <m:mr>
                              <m:e>
                                <m:r>
                                  <a:rPr kumimoji="0" lang="en-GB" sz="18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𝐶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kumimoji="0" lang="en-GB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46CFFB48-4AF2-D1D4-F0E1-B0E1CF5D6D0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85384" y="2332767"/>
                <a:ext cx="6455037" cy="780598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A18BADDA-7EA8-FD13-4834-036F86F56BE0}"/>
                  </a:ext>
                </a:extLst>
              </p:cNvPr>
              <p:cNvSpPr txBox="1"/>
              <p:nvPr/>
            </p:nvSpPr>
            <p:spPr>
              <a:xfrm>
                <a:off x="4329162" y="1339112"/>
                <a:ext cx="2858282" cy="73821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kumimoji="0" lang="en-GB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en-GB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𝐴</m:t>
                          </m:r>
                        </m:e>
                        <m:sup>
                          <m:r>
                            <a:rPr kumimoji="0" lang="en-GB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−1</m:t>
                          </m:r>
                        </m:sup>
                      </m:sSup>
                      <m:r>
                        <a:rPr kumimoji="0" lang="en-GB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d>
                        <m:dPr>
                          <m:ctrlPr>
                            <a:rPr kumimoji="0" lang="en-GB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ED7D31">
                                  <a:lumMod val="75000"/>
                                </a:srgbClr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kumimoji="0" lang="en-GB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ED7D31">
                                      <a:lumMod val="75000"/>
                                    </a:srgbClr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kumimoji="0" lang="en-GB" sz="18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srgbClr val="ED7D31">
                                        <a:lumMod val="75000"/>
                                      </a:srgbClr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kumimoji="0" lang="en-GB" sz="18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srgbClr val="ED7D31">
                                        <a:lumMod val="75000"/>
                                      </a:srgbClr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−1</m:t>
                                </m:r>
                              </m:e>
                              <m:e>
                                <m:r>
                                  <a:rPr kumimoji="0" lang="en-GB" sz="18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srgbClr val="ED7D31">
                                        <a:lumMod val="75000"/>
                                      </a:srgbClr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0.5</m:t>
                                </m:r>
                              </m:e>
                            </m:mr>
                            <m:mr>
                              <m:e>
                                <m:r>
                                  <a:rPr kumimoji="0" lang="en-GB" sz="18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srgbClr val="ED7D31">
                                        <a:lumMod val="75000"/>
                                      </a:srgbClr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0.33</m:t>
                                </m:r>
                              </m:e>
                              <m:e>
                                <m:r>
                                  <a:rPr kumimoji="0" lang="en-GB" sz="18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srgbClr val="ED7D31">
                                        <a:lumMod val="75000"/>
                                      </a:srgbClr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kumimoji="0" lang="en-GB" sz="18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srgbClr val="ED7D31">
                                        <a:lumMod val="75000"/>
                                      </a:srgbClr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−0.5</m:t>
                                </m:r>
                              </m:e>
                            </m:mr>
                            <m:mr>
                              <m:e>
                                <m:r>
                                  <a:rPr kumimoji="0" lang="en-GB" sz="18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srgbClr val="ED7D31">
                                        <a:lumMod val="75000"/>
                                      </a:srgbClr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−0.33</m:t>
                                </m:r>
                              </m:e>
                              <m:e>
                                <m:r>
                                  <a:rPr kumimoji="0" lang="en-GB" sz="18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srgbClr val="ED7D31">
                                        <a:lumMod val="75000"/>
                                      </a:srgbClr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0.5</m:t>
                                </m:r>
                              </m:e>
                              <m:e>
                                <m:r>
                                  <a:rPr kumimoji="0" lang="en-GB" sz="18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srgbClr val="ED7D31">
                                        <a:lumMod val="75000"/>
                                      </a:srgbClr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0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kumimoji="0" lang="en-GB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A18BADDA-7EA8-FD13-4834-036F86F56BE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29162" y="1339112"/>
                <a:ext cx="2858282" cy="738215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A7B544A7-17CF-63B2-B91E-EDCA7CA849CB}"/>
                  </a:ext>
                </a:extLst>
              </p:cNvPr>
              <p:cNvSpPr txBox="1"/>
              <p:nvPr/>
            </p:nvSpPr>
            <p:spPr>
              <a:xfrm>
                <a:off x="7653749" y="1176437"/>
                <a:ext cx="2527359" cy="103464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kumimoji="0" lang="el-GR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7030A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Σ</m:t>
                      </m:r>
                      <m:r>
                        <a:rPr kumimoji="0" lang="en-GB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sSup>
                        <m:sSupPr>
                          <m:ctrlPr>
                            <a:rPr kumimoji="0" lang="en-GB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ED7D31">
                                  <a:lumMod val="75000"/>
                                </a:srgbClr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en-GB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ED7D31">
                                  <a:lumMod val="75000"/>
                                </a:srgbClr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𝐴</m:t>
                          </m:r>
                        </m:e>
                        <m:sup>
                          <m:r>
                            <a:rPr kumimoji="0" lang="en-GB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ED7D31">
                                  <a:lumMod val="75000"/>
                                </a:srgbClr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−1</m:t>
                          </m:r>
                        </m:sup>
                      </m:sSup>
                      <m:d>
                        <m:dPr>
                          <m:ctrlPr>
                            <a:rPr kumimoji="0" lang="en-GB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C000">
                                  <a:lumMod val="50000"/>
                                </a:srgbClr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kumimoji="0" lang="en-GB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FFC000">
                                      <a:lumMod val="50000"/>
                                    </a:srgbClr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eqArrPr>
                            <m:e>
                              <m:r>
                                <a:rPr kumimoji="0" lang="en-GB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FFC000">
                                      <a:lumMod val="50000"/>
                                    </a:srgbClr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 </m:t>
                              </m:r>
                              <m:r>
                                <a:rPr kumimoji="0" lang="en-GB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FFC000">
                                      <a:lumMod val="50000"/>
                                    </a:srgbClr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𝐺𝑅𝑁</m:t>
                              </m:r>
                              <m:r>
                                <a:rPr kumimoji="0" lang="en-GB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FFC000">
                                      <a:lumMod val="50000"/>
                                    </a:srgbClr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 </m:t>
                              </m:r>
                              <m:r>
                                <a:rPr kumimoji="0" lang="en-GB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FFC000">
                                      <a:lumMod val="50000"/>
                                    </a:srgbClr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𝑚𝑎𝑡𝑟𝑖𝑥</m:t>
                              </m:r>
                            </m:e>
                            <m:e>
                              <m:r>
                                <a:rPr kumimoji="0" lang="en-GB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FFC000">
                                      <a:lumMod val="50000"/>
                                    </a:srgbClr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𝑠h𝑎𝑝𝑒</m:t>
                              </m:r>
                              <m:r>
                                <a:rPr kumimoji="0" lang="en-GB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FFC000">
                                      <a:lumMod val="50000"/>
                                    </a:srgbClr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=</m:t>
                              </m:r>
                              <m:sSup>
                                <m:sSupPr>
                                  <m:ctrlPr>
                                    <a:rPr kumimoji="0" lang="en-GB" sz="18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FFC000">
                                          <a:lumMod val="50000"/>
                                        </a:srgbClr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pPr>
                                <m:e>
                                  <m:r>
                                    <a:rPr kumimoji="0" lang="en-GB" sz="18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FFC000">
                                          <a:lumMod val="50000"/>
                                        </a:srgbClr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𝐴</m:t>
                                  </m:r>
                                </m:e>
                                <m:sup>
                                  <m:r>
                                    <a:rPr kumimoji="0" lang="en-GB" sz="18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FFC000">
                                          <a:lumMod val="50000"/>
                                        </a:srgbClr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−</m:t>
                                  </m:r>
                                  <m:r>
                                    <a:rPr kumimoji="0" lang="en-GB" sz="18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FFC000">
                                          <a:lumMod val="50000"/>
                                        </a:srgbClr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𝑇</m:t>
                                  </m:r>
                                </m:sup>
                              </m:sSup>
                            </m:e>
                            <m:e>
                              <m:r>
                                <a:rPr kumimoji="0" lang="en-GB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FFC000">
                                      <a:lumMod val="50000"/>
                                    </a:srgbClr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𝑚𝑒𝑎𝑛</m:t>
                              </m:r>
                              <m:r>
                                <a:rPr kumimoji="0" lang="en-GB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FFC000">
                                      <a:lumMod val="50000"/>
                                    </a:srgbClr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=0</m:t>
                              </m:r>
                            </m:e>
                            <m:e>
                              <m:r>
                                <a:rPr kumimoji="0" lang="en-GB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FFC000">
                                      <a:lumMod val="50000"/>
                                    </a:srgbClr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𝑠𝑡𝑑</m:t>
                              </m:r>
                              <m:r>
                                <a:rPr kumimoji="0" lang="en-GB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FFC000">
                                      <a:lumMod val="50000"/>
                                    </a:srgbClr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=0.1 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kumimoji="0" lang="en-GB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A7B544A7-17CF-63B2-B91E-EDCA7CA849C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53749" y="1176437"/>
                <a:ext cx="2527359" cy="1034642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F1BA2115-CB40-9839-53E1-34AE628158ED}"/>
                  </a:ext>
                </a:extLst>
              </p:cNvPr>
              <p:cNvSpPr txBox="1"/>
              <p:nvPr/>
            </p:nvSpPr>
            <p:spPr>
              <a:xfrm>
                <a:off x="8442428" y="3357463"/>
                <a:ext cx="3749572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GB" sz="1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>
                        <a:lumMod val="50000"/>
                      </a:prstClr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If the matrix is not full rank (m != n),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kumimoji="0" lang="en-GB" sz="1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white">
                                <a:lumMod val="50000"/>
                              </a:prstClr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pPr>
                      <m:e>
                        <m:r>
                          <a:rPr kumimoji="0" lang="en-GB" sz="1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white">
                                <a:lumMod val="50000"/>
                              </a:prstClr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𝐴</m:t>
                        </m:r>
                      </m:e>
                      <m:sup>
                        <m:r>
                          <a:rPr kumimoji="0" lang="en-GB" sz="1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white">
                                <a:lumMod val="50000"/>
                              </a:prstClr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−1</m:t>
                        </m:r>
                      </m:sup>
                    </m:sSup>
                  </m:oMath>
                </a14:m>
                <a:r>
                  <a:rPr kumimoji="0" lang="en-GB" sz="1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>
                        <a:lumMod val="50000"/>
                      </a:prstClr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-&gt;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kumimoji="0" lang="en-GB" sz="1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>
                                <a:lumMod val="50000"/>
                              </a:prstClr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pPr>
                      <m:e>
                        <m:r>
                          <a:rPr kumimoji="0" lang="en-GB" sz="1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>
                                <a:lumMod val="50000"/>
                              </a:prstClr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𝐴</m:t>
                        </m:r>
                      </m:e>
                      <m:sup>
                        <m:r>
                          <a:rPr kumimoji="0" lang="en-GB" sz="1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>
                                <a:lumMod val="50000"/>
                              </a:prstClr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−</m:t>
                        </m:r>
                        <m:r>
                          <a:rPr kumimoji="0" lang="en-GB" sz="1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white">
                                <a:lumMod val="50000"/>
                              </a:prstClr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𝐿</m:t>
                        </m:r>
                      </m:sup>
                    </m:sSup>
                  </m:oMath>
                </a14:m>
                <a:endParaRPr kumimoji="0" lang="en-GB" sz="14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>
                      <a:lumMod val="50000"/>
                    </a:prstClr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F1BA2115-CB40-9839-53E1-34AE628158E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42428" y="3357463"/>
                <a:ext cx="3749572" cy="307777"/>
              </a:xfrm>
              <a:prstGeom prst="rect">
                <a:avLst/>
              </a:prstGeom>
              <a:blipFill>
                <a:blip r:embed="rId10"/>
                <a:stretch>
                  <a:fillRect l="-488" t="-2000" b="-22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3" name="TextBox 32">
            <a:extLst>
              <a:ext uri="{FF2B5EF4-FFF2-40B4-BE49-F238E27FC236}">
                <a16:creationId xmlns:a16="http://schemas.microsoft.com/office/drawing/2014/main" id="{5D18ACAC-71FA-BCB1-A40A-AE7396DAC8E4}"/>
              </a:ext>
            </a:extLst>
          </p:cNvPr>
          <p:cNvSpPr txBox="1"/>
          <p:nvPr/>
        </p:nvSpPr>
        <p:spPr>
          <a:xfrm>
            <a:off x="4955831" y="3824703"/>
            <a:ext cx="5648036" cy="33855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4.Repeat 10k cycles, keep valid results, work out stability</a:t>
            </a: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62B8CF42-8A9D-3B6B-5DDE-855A2F3B2D6D}"/>
              </a:ext>
            </a:extLst>
          </p:cNvPr>
          <p:cNvSpPr txBox="1"/>
          <p:nvPr/>
        </p:nvSpPr>
        <p:spPr>
          <a:xfrm>
            <a:off x="4586520" y="731817"/>
            <a:ext cx="2563856" cy="33855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2.Calculate inverse matrix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9D92BB07-7737-6628-1EC4-75364E241711}"/>
                  </a:ext>
                </a:extLst>
              </p:cNvPr>
              <p:cNvSpPr txBox="1"/>
              <p:nvPr/>
            </p:nvSpPr>
            <p:spPr>
              <a:xfrm>
                <a:off x="5006561" y="4309431"/>
                <a:ext cx="1398925" cy="98405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kumimoji="0" lang="en-GB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kumimoji="0" lang="en-GB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kumimoji="0" lang="en-GB" sz="18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kumimoji="0" lang="en-GB" sz="18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m:rPr>
                                        <m:brk m:alnAt="7"/>
                                      </m:rPr>
                                      <a:rPr kumimoji="0" lang="en-GB" sz="18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𝑖</m:t>
                                    </m:r>
                                  </m:sub>
                                </m:sSub>
                                <m:r>
                                  <a:rPr kumimoji="0" lang="en-GB" sz="18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′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kumimoji="0" lang="en-GB" sz="18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sSubPr>
                                  <m:e>
                                    <m:r>
                                      <a:rPr kumimoji="0" lang="en-GB" sz="18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kumimoji="0" lang="en-GB" sz="18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𝑖</m:t>
                                    </m:r>
                                  </m:sub>
                                </m:sSub>
                                <m:r>
                                  <a:rPr kumimoji="0" lang="en-GB" sz="18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′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kumimoji="0" lang="en-GB" sz="18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sSubPr>
                                  <m:e>
                                    <m:r>
                                      <a:rPr kumimoji="0" lang="en-GB" sz="18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𝑧</m:t>
                                    </m:r>
                                  </m:e>
                                  <m:sub>
                                    <m:r>
                                      <a:rPr kumimoji="0" lang="en-GB" sz="18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𝑖</m:t>
                                    </m:r>
                                  </m:sub>
                                </m:sSub>
                                <m:r>
                                  <a:rPr kumimoji="0" lang="en-GB" sz="18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′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kumimoji="0" lang="en-GB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9D92BB07-7737-6628-1EC4-75364E24171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06561" y="4309431"/>
                <a:ext cx="1398925" cy="984052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37D21E72-A1AF-6AD7-1C18-6DDD2590328E}"/>
                  </a:ext>
                </a:extLst>
              </p:cNvPr>
              <p:cNvSpPr txBox="1"/>
              <p:nvPr/>
            </p:nvSpPr>
            <p:spPr>
              <a:xfrm>
                <a:off x="6313975" y="4374524"/>
                <a:ext cx="4796450" cy="86177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r>
                      <a:rPr kumimoji="0" lang="en-GB" sz="16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𝑖</m:t>
                    </m:r>
                  </m:oMath>
                </a14:m>
                <a:r>
                  <a:rPr kumimoji="0" lang="en-GB" sz="1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from 1 to 10k</a:t>
                </a: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GB" sz="1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Condition of valid results:</a:t>
                </a: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GB" sz="1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GB" sz="16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m:rPr>
                            <m:brk m:alnAt="7"/>
                          </m:rPr>
                          <a:rPr kumimoji="0" lang="en-GB" sz="16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𝑥</m:t>
                        </m:r>
                      </m:e>
                      <m:sub>
                        <m:r>
                          <m:rPr>
                            <m:brk m:alnAt="7"/>
                          </m:rPr>
                          <a:rPr kumimoji="0" lang="en-GB" sz="16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𝑖</m:t>
                        </m:r>
                      </m:sub>
                    </m:sSub>
                    <m:r>
                      <a:rPr kumimoji="0" lang="en-GB" sz="16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′</m:t>
                    </m:r>
                  </m:oMath>
                </a14:m>
                <a:r>
                  <a:rPr kumimoji="0" lang="en-GB" sz="1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GB" sz="16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kumimoji="0" lang="en-GB" sz="16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𝑦</m:t>
                        </m:r>
                      </m:e>
                      <m:sub>
                        <m:r>
                          <m:rPr>
                            <m:brk m:alnAt="7"/>
                          </m:rPr>
                          <a:rPr kumimoji="0" lang="en-GB" sz="16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𝑖</m:t>
                        </m:r>
                      </m:sub>
                    </m:sSub>
                    <m:r>
                      <a:rPr kumimoji="0" lang="en-GB" sz="16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′</m:t>
                    </m:r>
                  </m:oMath>
                </a14:m>
                <a:r>
                  <a:rPr kumimoji="0" lang="en-GB" sz="1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GB" sz="16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kumimoji="0" lang="en-GB" sz="16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𝑧</m:t>
                        </m:r>
                      </m:e>
                      <m:sub>
                        <m:r>
                          <m:rPr>
                            <m:brk m:alnAt="7"/>
                          </m:rPr>
                          <a:rPr kumimoji="0" lang="en-GB" sz="16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𝑖</m:t>
                        </m:r>
                      </m:sub>
                    </m:sSub>
                    <m:r>
                      <a:rPr kumimoji="0" lang="en-GB" sz="16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′</m:t>
                    </m:r>
                  </m:oMath>
                </a14:m>
                <a:r>
                  <a:rPr kumimoji="0" lang="en-GB" sz="1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) must be all between 0 and 1.</a:t>
                </a:r>
              </a:p>
            </p:txBody>
          </p:sp>
        </mc:Choice>
        <mc:Fallback xmlns="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37D21E72-A1AF-6AD7-1C18-6DDD2590328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13975" y="4374524"/>
                <a:ext cx="4796450" cy="861774"/>
              </a:xfrm>
              <a:prstGeom prst="rect">
                <a:avLst/>
              </a:prstGeom>
              <a:blipFill>
                <a:blip r:embed="rId12"/>
                <a:stretch>
                  <a:fillRect l="-762" t="-2128" b="-496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9" name="TextBox 38">
            <a:extLst>
              <a:ext uri="{FF2B5EF4-FFF2-40B4-BE49-F238E27FC236}">
                <a16:creationId xmlns:a16="http://schemas.microsoft.com/office/drawing/2014/main" id="{8197279A-6324-F943-AF2C-2F9E6C65BB36}"/>
              </a:ext>
            </a:extLst>
          </p:cNvPr>
          <p:cNvSpPr txBox="1"/>
          <p:nvPr/>
        </p:nvSpPr>
        <p:spPr>
          <a:xfrm>
            <a:off x="5345806" y="5830185"/>
            <a:ext cx="1500387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5.Final result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0F05310F-E676-5B4D-979A-B6CE36187C94}"/>
                  </a:ext>
                </a:extLst>
              </p:cNvPr>
              <p:cNvSpPr txBox="1"/>
              <p:nvPr/>
            </p:nvSpPr>
            <p:spPr>
              <a:xfrm>
                <a:off x="7023520" y="5585119"/>
                <a:ext cx="1512657" cy="89171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GB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𝑋</m:t>
                      </m:r>
                      <m:r>
                        <a:rPr kumimoji="0" lang="en-GB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 </m:t>
                      </m:r>
                      <m:d>
                        <m:dPr>
                          <m:ctrlPr>
                            <a:rPr kumimoji="0" lang="en-GB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kumimoji="0" lang="en-GB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mPr>
                            <m:mr>
                              <m:e>
                                <m:acc>
                                  <m:accPr>
                                    <m:chr m:val="̅"/>
                                    <m:ctrlPr>
                                      <a:rPr kumimoji="0" lang="en-GB" sz="18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accPr>
                                  <m:e>
                                    <m:r>
                                      <a:rPr kumimoji="0" lang="en-GB" sz="18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𝑥</m:t>
                                    </m:r>
                                  </m:e>
                                </m:acc>
                                <m:r>
                                  <a:rPr kumimoji="0" lang="en-GB" sz="18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+mn-cs"/>
                                  </a:rPr>
                                  <m:t>±</m:t>
                                </m:r>
                                <m:sSub>
                                  <m:sSubPr>
                                    <m:ctrlPr>
                                      <a:rPr kumimoji="0" lang="en-GB" sz="18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+mn-cs"/>
                                      </a:rPr>
                                    </m:ctrlPr>
                                  </m:sSubPr>
                                  <m:e>
                                    <m:r>
                                      <a:rPr kumimoji="0" lang="en-GB" sz="18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+mn-cs"/>
                                      </a:rPr>
                                      <m:t>𝑒</m:t>
                                    </m:r>
                                  </m:e>
                                  <m:sub>
                                    <m:r>
                                      <a:rPr kumimoji="0" lang="en-GB" sz="18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+mn-cs"/>
                                      </a:rPr>
                                      <m:t>𝑥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acc>
                                  <m:accPr>
                                    <m:chr m:val="̅"/>
                                    <m:ctrlPr>
                                      <a:rPr kumimoji="0" lang="en-GB" sz="18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accPr>
                                  <m:e>
                                    <m:r>
                                      <a:rPr kumimoji="0" lang="en-GB" sz="18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𝑦</m:t>
                                    </m:r>
                                  </m:e>
                                </m:acc>
                                <m:r>
                                  <a:rPr kumimoji="0" lang="en-GB" sz="18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+mn-cs"/>
                                  </a:rPr>
                                  <m:t>±</m:t>
                                </m:r>
                                <m:sSub>
                                  <m:sSubPr>
                                    <m:ctrlPr>
                                      <a:rPr kumimoji="0" lang="en-GB" sz="18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+mn-cs"/>
                                      </a:rPr>
                                    </m:ctrlPr>
                                  </m:sSubPr>
                                  <m:e>
                                    <m:r>
                                      <a:rPr kumimoji="0" lang="en-GB" sz="18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+mn-cs"/>
                                      </a:rPr>
                                      <m:t>𝑒</m:t>
                                    </m:r>
                                  </m:e>
                                  <m:sub>
                                    <m:r>
                                      <a:rPr kumimoji="0" lang="en-GB" sz="18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+mn-cs"/>
                                      </a:rPr>
                                      <m:t>𝑦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acc>
                                  <m:accPr>
                                    <m:chr m:val="̅"/>
                                    <m:ctrlPr>
                                      <a:rPr kumimoji="0" lang="en-GB" sz="18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accPr>
                                  <m:e>
                                    <m:r>
                                      <a:rPr kumimoji="0" lang="en-GB" sz="18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𝑧</m:t>
                                    </m:r>
                                  </m:e>
                                </m:acc>
                                <m:r>
                                  <a:rPr kumimoji="0" lang="en-GB" sz="18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+mn-cs"/>
                                  </a:rPr>
                                  <m:t>±</m:t>
                                </m:r>
                                <m:sSub>
                                  <m:sSubPr>
                                    <m:ctrlPr>
                                      <a:rPr kumimoji="0" lang="en-GB" sz="18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+mn-cs"/>
                                      </a:rPr>
                                    </m:ctrlPr>
                                  </m:sSubPr>
                                  <m:e>
                                    <m:r>
                                      <a:rPr kumimoji="0" lang="en-GB" sz="18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+mn-cs"/>
                                      </a:rPr>
                                      <m:t>𝑒</m:t>
                                    </m:r>
                                  </m:e>
                                  <m:sub>
                                    <m:r>
                                      <a:rPr kumimoji="0" lang="en-GB" sz="18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+mn-cs"/>
                                      </a:rPr>
                                      <m:t>𝑧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kumimoji="0" lang="en-GB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0F05310F-E676-5B4D-979A-B6CE36187C9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23520" y="5585119"/>
                <a:ext cx="1512657" cy="891719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62900452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4</TotalTime>
  <Words>550</Words>
  <Application>Microsoft Office PowerPoint</Application>
  <PresentationFormat>Widescreen</PresentationFormat>
  <Paragraphs>175</Paragraphs>
  <Slides>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</vt:i4>
      </vt:variant>
    </vt:vector>
  </HeadingPairs>
  <TitlesOfParts>
    <vt:vector size="13" baseType="lpstr">
      <vt:lpstr>Arial</vt:lpstr>
      <vt:lpstr>Calibri</vt:lpstr>
      <vt:lpstr>Calibri Light</vt:lpstr>
      <vt:lpstr>Cambria Math</vt:lpstr>
      <vt:lpstr>Office Theme</vt:lpstr>
      <vt:lpstr>1_Office Theme</vt:lpstr>
      <vt:lpstr>CS ChemDraw Drawi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Xue Fang</dc:creator>
  <cp:lastModifiedBy>Xue Fang</cp:lastModifiedBy>
  <cp:revision>1</cp:revision>
  <dcterms:created xsi:type="dcterms:W3CDTF">2024-01-04T16:04:29Z</dcterms:created>
  <dcterms:modified xsi:type="dcterms:W3CDTF">2024-01-04T16:39:13Z</dcterms:modified>
</cp:coreProperties>
</file>